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435" r:id="rId3"/>
    <p:sldId id="349" r:id="rId4"/>
    <p:sldId id="314" r:id="rId5"/>
    <p:sldId id="346" r:id="rId6"/>
    <p:sldId id="347" r:id="rId7"/>
    <p:sldId id="348" r:id="rId8"/>
    <p:sldId id="345" r:id="rId9"/>
    <p:sldId id="315" r:id="rId10"/>
    <p:sldId id="316" r:id="rId11"/>
    <p:sldId id="317" r:id="rId12"/>
    <p:sldId id="318" r:id="rId13"/>
    <p:sldId id="350" r:id="rId14"/>
    <p:sldId id="293" r:id="rId15"/>
    <p:sldId id="294" r:id="rId16"/>
    <p:sldId id="295" r:id="rId17"/>
    <p:sldId id="320" r:id="rId18"/>
    <p:sldId id="257" r:id="rId19"/>
    <p:sldId id="311" r:id="rId20"/>
    <p:sldId id="258" r:id="rId21"/>
    <p:sldId id="351" r:id="rId22"/>
    <p:sldId id="322" r:id="rId23"/>
    <p:sldId id="358" r:id="rId24"/>
    <p:sldId id="360" r:id="rId25"/>
    <p:sldId id="359" r:id="rId26"/>
    <p:sldId id="276" r:id="rId27"/>
    <p:sldId id="352" r:id="rId28"/>
    <p:sldId id="288" r:id="rId29"/>
    <p:sldId id="353" r:id="rId30"/>
    <p:sldId id="354" r:id="rId31"/>
    <p:sldId id="355" r:id="rId32"/>
    <p:sldId id="299" r:id="rId33"/>
    <p:sldId id="356" r:id="rId34"/>
    <p:sldId id="357" r:id="rId35"/>
    <p:sldId id="361" r:id="rId36"/>
    <p:sldId id="362" r:id="rId37"/>
    <p:sldId id="363" r:id="rId38"/>
    <p:sldId id="365" r:id="rId39"/>
    <p:sldId id="364" r:id="rId40"/>
    <p:sldId id="367" r:id="rId41"/>
    <p:sldId id="366" r:id="rId42"/>
    <p:sldId id="368" r:id="rId43"/>
    <p:sldId id="301" r:id="rId44"/>
    <p:sldId id="302" r:id="rId45"/>
    <p:sldId id="303" r:id="rId46"/>
    <p:sldId id="304" r:id="rId47"/>
    <p:sldId id="369" r:id="rId48"/>
    <p:sldId id="375" r:id="rId49"/>
    <p:sldId id="371" r:id="rId50"/>
    <p:sldId id="370" r:id="rId51"/>
    <p:sldId id="373" r:id="rId52"/>
    <p:sldId id="372" r:id="rId53"/>
    <p:sldId id="374" r:id="rId54"/>
    <p:sldId id="321" r:id="rId55"/>
    <p:sldId id="298" r:id="rId56"/>
    <p:sldId id="305" r:id="rId57"/>
    <p:sldId id="306" r:id="rId58"/>
    <p:sldId id="308" r:id="rId59"/>
    <p:sldId id="309" r:id="rId60"/>
    <p:sldId id="310" r:id="rId61"/>
    <p:sldId id="307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150F27D-70C4-41EE-A499-8D8400A777D7}" v="407" dt="2024-12-18T09:11:36.6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5" d="100"/>
          <a:sy n="95" d="100"/>
        </p:scale>
        <p:origin x="2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997018CD-282E-4792-B49D-54AC359AFCAD}"/>
    <pc:docChg chg="modSld">
      <pc:chgData name="Opher Donchin" userId="37446733-118c-46f6-b903-027425f2ef02" providerId="ADAL" clId="{997018CD-282E-4792-B49D-54AC359AFCAD}" dt="2021-06-07T08:18:39.945" v="1" actId="1076"/>
      <pc:docMkLst>
        <pc:docMk/>
      </pc:docMkLst>
      <pc:sldChg chg="modSp mod">
        <pc:chgData name="Opher Donchin" userId="37446733-118c-46f6-b903-027425f2ef02" providerId="ADAL" clId="{997018CD-282E-4792-B49D-54AC359AFCAD}" dt="2021-06-07T08:18:39.945" v="1" actId="1076"/>
        <pc:sldMkLst>
          <pc:docMk/>
          <pc:sldMk cId="324760232" sldId="259"/>
        </pc:sldMkLst>
      </pc:sldChg>
    </pc:docChg>
  </pc:docChgLst>
  <pc:docChgLst>
    <pc:chgData name="Opher Donchin" userId="37446733-118c-46f6-b903-027425f2ef02" providerId="ADAL" clId="{618C5B70-C5F9-4B45-A9A8-F6B435B07761}"/>
    <pc:docChg chg="undo custSel addSld delSld modSld sldOrd">
      <pc:chgData name="Opher Donchin" userId="37446733-118c-46f6-b903-027425f2ef02" providerId="ADAL" clId="{618C5B70-C5F9-4B45-A9A8-F6B435B07761}" dt="2024-02-14T11:24:15.883" v="9376" actId="20577"/>
      <pc:docMkLst>
        <pc:docMk/>
      </pc:docMkLst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2071004043" sldId="257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955393584" sldId="257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442644520" sldId="258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87473418" sldId="25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7875816" sldId="259"/>
        </pc:sldMkLst>
      </pc:sldChg>
      <pc:sldChg chg="add del">
        <pc:chgData name="Opher Donchin" userId="37446733-118c-46f6-b903-027425f2ef02" providerId="ADAL" clId="{618C5B70-C5F9-4B45-A9A8-F6B435B07761}" dt="2024-02-14T05:49:01.983" v="6041" actId="47"/>
        <pc:sldMkLst>
          <pc:docMk/>
          <pc:sldMk cId="3263893918" sldId="259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71406126" sldId="260"/>
        </pc:sldMkLst>
      </pc:sldChg>
      <pc:sldChg chg="add del">
        <pc:chgData name="Opher Donchin" userId="37446733-118c-46f6-b903-027425f2ef02" providerId="ADAL" clId="{618C5B70-C5F9-4B45-A9A8-F6B435B07761}" dt="2024-02-14T05:53:32.271" v="6233" actId="47"/>
        <pc:sldMkLst>
          <pc:docMk/>
          <pc:sldMk cId="2033838249" sldId="26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31941383" sldId="261"/>
        </pc:sldMkLst>
      </pc:sldChg>
      <pc:sldChg chg="add del">
        <pc:chgData name="Opher Donchin" userId="37446733-118c-46f6-b903-027425f2ef02" providerId="ADAL" clId="{618C5B70-C5F9-4B45-A9A8-F6B435B07761}" dt="2024-02-14T05:53:37.611" v="6234" actId="47"/>
        <pc:sldMkLst>
          <pc:docMk/>
          <pc:sldMk cId="1945725365" sldId="261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618C5B70-C5F9-4B45-A9A8-F6B435B07761}" dt="2024-02-14T02:12:52.828" v="4684" actId="1076"/>
        <pc:sldMkLst>
          <pc:docMk/>
          <pc:sldMk cId="451257880" sldId="276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923044119" sldId="277"/>
        </pc:sldMkLst>
      </pc:sldChg>
      <pc:sldChg chg="add del">
        <pc:chgData name="Opher Donchin" userId="37446733-118c-46f6-b903-027425f2ef02" providerId="ADAL" clId="{618C5B70-C5F9-4B45-A9A8-F6B435B07761}" dt="2024-02-14T02:15:32.007" v="4712" actId="47"/>
        <pc:sldMkLst>
          <pc:docMk/>
          <pc:sldMk cId="4263626311" sldId="277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711535750" sldId="280"/>
        </pc:sldMkLst>
      </pc:sldChg>
      <pc:sldChg chg="add del">
        <pc:chgData name="Opher Donchin" userId="37446733-118c-46f6-b903-027425f2ef02" providerId="ADAL" clId="{618C5B70-C5F9-4B45-A9A8-F6B435B07761}" dt="2024-02-14T02:15:34.523" v="4713" actId="47"/>
        <pc:sldMkLst>
          <pc:docMk/>
          <pc:sldMk cId="2673849252" sldId="28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2175087442" sldId="281"/>
        </pc:sldMkLst>
      </pc:sldChg>
      <pc:sldChg chg="add del">
        <pc:chgData name="Opher Donchin" userId="37446733-118c-46f6-b903-027425f2ef02" providerId="ADAL" clId="{618C5B70-C5F9-4B45-A9A8-F6B435B07761}" dt="2024-02-14T02:15:35.967" v="4714" actId="47"/>
        <pc:sldMkLst>
          <pc:docMk/>
          <pc:sldMk cId="3131197718" sldId="281"/>
        </pc:sldMkLst>
      </pc:sldChg>
      <pc:sldChg chg="add">
        <pc:chgData name="Opher Donchin" userId="37446733-118c-46f6-b903-027425f2ef02" providerId="ADAL" clId="{618C5B70-C5F9-4B45-A9A8-F6B435B07761}" dt="2024-02-14T02:16:05.152" v="4716"/>
        <pc:sldMkLst>
          <pc:docMk/>
          <pc:sldMk cId="1245024371" sldId="288"/>
        </pc:sldMkLst>
      </pc:sldChg>
      <pc:sldChg chg="add del">
        <pc:chgData name="Opher Donchin" userId="37446733-118c-46f6-b903-027425f2ef02" providerId="ADAL" clId="{618C5B70-C5F9-4B45-A9A8-F6B435B07761}" dt="2024-02-14T02:16:00.557" v="4715" actId="2696"/>
        <pc:sldMkLst>
          <pc:docMk/>
          <pc:sldMk cId="1973222955" sldId="288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3825445937" sldId="288"/>
        </pc:sldMkLst>
      </pc:sldChg>
      <pc:sldChg chg="ord">
        <pc:chgData name="Opher Donchin" userId="37446733-118c-46f6-b903-027425f2ef02" providerId="ADAL" clId="{618C5B70-C5F9-4B45-A9A8-F6B435B07761}" dt="2024-02-14T02:07:04.996" v="4531"/>
        <pc:sldMkLst>
          <pc:docMk/>
          <pc:sldMk cId="3057306716" sldId="293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905852766" sldId="294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622068734" sldId="294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1176209605" sldId="295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3565860532" sldId="295"/>
        </pc:sldMkLst>
      </pc:sldChg>
      <pc:sldChg chg="modSp add mod">
        <pc:chgData name="Opher Donchin" userId="37446733-118c-46f6-b903-027425f2ef02" providerId="ADAL" clId="{618C5B70-C5F9-4B45-A9A8-F6B435B07761}" dt="2024-02-14T02:28:08.039" v="5431" actId="20577"/>
        <pc:sldMkLst>
          <pc:docMk/>
          <pc:sldMk cId="419729758" sldId="299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2267461582" sldId="299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182063586" sldId="301"/>
        </pc:sldMkLst>
      </pc:sldChg>
      <pc:sldChg chg="modSp add">
        <pc:chgData name="Opher Donchin" userId="37446733-118c-46f6-b903-027425f2ef02" providerId="ADAL" clId="{618C5B70-C5F9-4B45-A9A8-F6B435B07761}" dt="2024-02-14T02:29:19.680" v="5438"/>
        <pc:sldMkLst>
          <pc:docMk/>
          <pc:sldMk cId="2199888196" sldId="301"/>
        </pc:sldMkLst>
      </pc:sldChg>
      <pc:sldChg chg="modSp add mod">
        <pc:chgData name="Opher Donchin" userId="37446733-118c-46f6-b903-027425f2ef02" providerId="ADAL" clId="{618C5B70-C5F9-4B45-A9A8-F6B435B07761}" dt="2024-02-14T08:29:34.513" v="8335"/>
        <pc:sldMkLst>
          <pc:docMk/>
          <pc:sldMk cId="2738672836" sldId="302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610515170" sldId="302"/>
        </pc:sldMkLst>
      </pc:sldChg>
      <pc:sldChg chg="add">
        <pc:chgData name="Opher Donchin" userId="37446733-118c-46f6-b903-027425f2ef02" providerId="ADAL" clId="{618C5B70-C5F9-4B45-A9A8-F6B435B07761}" dt="2024-02-14T02:20:33.887" v="5079"/>
        <pc:sldMkLst>
          <pc:docMk/>
          <pc:sldMk cId="601018481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3889108704" sldId="303"/>
        </pc:sldMkLst>
      </pc:sldChg>
      <pc:sldChg chg="del">
        <pc:chgData name="Opher Donchin" userId="37446733-118c-46f6-b903-027425f2ef02" providerId="ADAL" clId="{618C5B70-C5F9-4B45-A9A8-F6B435B07761}" dt="2024-02-14T02:20:27.441" v="5078" actId="2696"/>
        <pc:sldMkLst>
          <pc:docMk/>
          <pc:sldMk cId="1975185259" sldId="304"/>
        </pc:sldMkLst>
      </pc:sldChg>
      <pc:sldChg chg="addSp delSp modSp add mod modAnim">
        <pc:chgData name="Opher Donchin" userId="37446733-118c-46f6-b903-027425f2ef02" providerId="ADAL" clId="{618C5B70-C5F9-4B45-A9A8-F6B435B07761}" dt="2024-02-14T09:05:15.807" v="9259"/>
        <pc:sldMkLst>
          <pc:docMk/>
          <pc:sldMk cId="2317665199" sldId="304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772941300" sldId="314"/>
        </pc:sldMkLst>
      </pc:sldChg>
      <pc:sldChg chg="addSp modSp add mod modClrScheme chgLayout">
        <pc:chgData name="Opher Donchin" userId="37446733-118c-46f6-b903-027425f2ef02" providerId="ADAL" clId="{618C5B70-C5F9-4B45-A9A8-F6B435B07761}" dt="2024-02-14T00:02:02.716" v="3142" actId="20577"/>
        <pc:sldMkLst>
          <pc:docMk/>
          <pc:sldMk cId="893614264" sldId="314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1466106893" sldId="315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2830630381" sldId="315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50385598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388768782" sldId="316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3293029283" sldId="317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3672127526" sldId="317"/>
        </pc:sldMkLst>
      </pc:sldChg>
      <pc:sldChg chg="add">
        <pc:chgData name="Opher Donchin" userId="37446733-118c-46f6-b903-027425f2ef02" providerId="ADAL" clId="{618C5B70-C5F9-4B45-A9A8-F6B435B07761}" dt="2024-02-13T23:40:10.103" v="2281"/>
        <pc:sldMkLst>
          <pc:docMk/>
          <pc:sldMk cId="446764792" sldId="318"/>
        </pc:sldMkLst>
      </pc:sldChg>
      <pc:sldChg chg="del">
        <pc:chgData name="Opher Donchin" userId="37446733-118c-46f6-b903-027425f2ef02" providerId="ADAL" clId="{618C5B70-C5F9-4B45-A9A8-F6B435B07761}" dt="2024-02-13T23:40:03.459" v="2280" actId="2696"/>
        <pc:sldMkLst>
          <pc:docMk/>
          <pc:sldMk cId="2006837840" sldId="318"/>
        </pc:sldMkLst>
      </pc:sldChg>
      <pc:sldChg chg="del">
        <pc:chgData name="Opher Donchin" userId="37446733-118c-46f6-b903-027425f2ef02" providerId="ADAL" clId="{618C5B70-C5F9-4B45-A9A8-F6B435B07761}" dt="2024-02-14T02:08:06.706" v="4535" actId="47"/>
        <pc:sldMkLst>
          <pc:docMk/>
          <pc:sldMk cId="3727126901" sldId="319"/>
        </pc:sldMkLst>
      </pc:sldChg>
      <pc:sldChg chg="add">
        <pc:chgData name="Opher Donchin" userId="37446733-118c-46f6-b903-027425f2ef02" providerId="ADAL" clId="{618C5B70-C5F9-4B45-A9A8-F6B435B07761}" dt="2024-02-14T02:07:30.820" v="4533"/>
        <pc:sldMkLst>
          <pc:docMk/>
          <pc:sldMk cId="87371972" sldId="320"/>
        </pc:sldMkLst>
      </pc:sldChg>
      <pc:sldChg chg="del">
        <pc:chgData name="Opher Donchin" userId="37446733-118c-46f6-b903-027425f2ef02" providerId="ADAL" clId="{618C5B70-C5F9-4B45-A9A8-F6B435B07761}" dt="2024-02-14T02:07:25.471" v="4532" actId="2696"/>
        <pc:sldMkLst>
          <pc:docMk/>
          <pc:sldMk cId="2210663298" sldId="320"/>
        </pc:sldMkLst>
      </pc:sldChg>
      <pc:sldChg chg="del">
        <pc:chgData name="Opher Donchin" userId="37446733-118c-46f6-b903-027425f2ef02" providerId="ADAL" clId="{618C5B70-C5F9-4B45-A9A8-F6B435B07761}" dt="2024-02-14T02:08:17.415" v="4536" actId="2696"/>
        <pc:sldMkLst>
          <pc:docMk/>
          <pc:sldMk cId="693970483" sldId="322"/>
        </pc:sldMkLst>
      </pc:sldChg>
      <pc:sldChg chg="addSp modSp add mod modAnim">
        <pc:chgData name="Opher Donchin" userId="37446733-118c-46f6-b903-027425f2ef02" providerId="ADAL" clId="{618C5B70-C5F9-4B45-A9A8-F6B435B07761}" dt="2024-02-14T05:41:00.874" v="5636" actId="313"/>
        <pc:sldMkLst>
          <pc:docMk/>
          <pc:sldMk cId="3333765127" sldId="322"/>
        </pc:sldMkLst>
      </pc:sldChg>
      <pc:sldChg chg="delSp del mod">
        <pc:chgData name="Opher Donchin" userId="37446733-118c-46f6-b903-027425f2ef02" providerId="ADAL" clId="{618C5B70-C5F9-4B45-A9A8-F6B435B07761}" dt="2024-02-14T08:26:06.934" v="8312" actId="47"/>
        <pc:sldMkLst>
          <pc:docMk/>
          <pc:sldMk cId="3307221553" sldId="323"/>
        </pc:sldMkLst>
      </pc:sldChg>
      <pc:sldChg chg="modSp new mod">
        <pc:chgData name="Opher Donchin" userId="37446733-118c-46f6-b903-027425f2ef02" providerId="ADAL" clId="{618C5B70-C5F9-4B45-A9A8-F6B435B07761}" dt="2024-02-13T22:30:14.818" v="45" actId="20577"/>
        <pc:sldMkLst>
          <pc:docMk/>
          <pc:sldMk cId="4002006338" sldId="324"/>
        </pc:sldMkLst>
      </pc:sldChg>
      <pc:sldChg chg="addSp delSp modSp new mod">
        <pc:chgData name="Opher Donchin" userId="37446733-118c-46f6-b903-027425f2ef02" providerId="ADAL" clId="{618C5B70-C5F9-4B45-A9A8-F6B435B07761}" dt="2024-02-13T22:38:38.924" v="190" actId="20577"/>
        <pc:sldMkLst>
          <pc:docMk/>
          <pc:sldMk cId="2227808615" sldId="325"/>
        </pc:sldMkLst>
      </pc:sldChg>
      <pc:sldChg chg="addSp delSp modSp new mod">
        <pc:chgData name="Opher Donchin" userId="37446733-118c-46f6-b903-027425f2ef02" providerId="ADAL" clId="{618C5B70-C5F9-4B45-A9A8-F6B435B07761}" dt="2024-02-13T22:40:27.869" v="293" actId="20577"/>
        <pc:sldMkLst>
          <pc:docMk/>
          <pc:sldMk cId="2742109276" sldId="326"/>
        </pc:sldMkLst>
      </pc:sldChg>
      <pc:sldChg chg="addSp modSp new mod">
        <pc:chgData name="Opher Donchin" userId="37446733-118c-46f6-b903-027425f2ef02" providerId="ADAL" clId="{618C5B70-C5F9-4B45-A9A8-F6B435B07761}" dt="2024-02-13T22:41:56.843" v="433" actId="1076"/>
        <pc:sldMkLst>
          <pc:docMk/>
          <pc:sldMk cId="2899371903" sldId="327"/>
        </pc:sldMkLst>
      </pc:sldChg>
      <pc:sldChg chg="addSp delSp modSp add mod">
        <pc:chgData name="Opher Donchin" userId="37446733-118c-46f6-b903-027425f2ef02" providerId="ADAL" clId="{618C5B70-C5F9-4B45-A9A8-F6B435B07761}" dt="2024-02-13T22:44:21.739" v="566" actId="1076"/>
        <pc:sldMkLst>
          <pc:docMk/>
          <pc:sldMk cId="8942511" sldId="328"/>
        </pc:sldMkLst>
      </pc:sldChg>
      <pc:sldChg chg="addSp delSp modSp new mod">
        <pc:chgData name="Opher Donchin" userId="37446733-118c-46f6-b903-027425f2ef02" providerId="ADAL" clId="{618C5B70-C5F9-4B45-A9A8-F6B435B07761}" dt="2024-02-13T22:47:37.906" v="673" actId="1076"/>
        <pc:sldMkLst>
          <pc:docMk/>
          <pc:sldMk cId="187203200" sldId="329"/>
        </pc:sldMkLst>
      </pc:sldChg>
      <pc:sldChg chg="modSp add mod">
        <pc:chgData name="Opher Donchin" userId="37446733-118c-46f6-b903-027425f2ef02" providerId="ADAL" clId="{618C5B70-C5F9-4B45-A9A8-F6B435B07761}" dt="2024-02-13T22:48:10.265" v="676"/>
        <pc:sldMkLst>
          <pc:docMk/>
          <pc:sldMk cId="3415300472" sldId="330"/>
        </pc:sldMkLst>
      </pc:sldChg>
      <pc:sldChg chg="addSp modSp new mod">
        <pc:chgData name="Opher Donchin" userId="37446733-118c-46f6-b903-027425f2ef02" providerId="ADAL" clId="{618C5B70-C5F9-4B45-A9A8-F6B435B07761}" dt="2024-02-13T22:50:29.706" v="687" actId="1076"/>
        <pc:sldMkLst>
          <pc:docMk/>
          <pc:sldMk cId="3136558215" sldId="331"/>
        </pc:sldMkLst>
      </pc:sldChg>
      <pc:sldChg chg="addSp modSp new mod">
        <pc:chgData name="Opher Donchin" userId="37446733-118c-46f6-b903-027425f2ef02" providerId="ADAL" clId="{618C5B70-C5F9-4B45-A9A8-F6B435B07761}" dt="2024-02-13T22:51:56.268" v="794" actId="1076"/>
        <pc:sldMkLst>
          <pc:docMk/>
          <pc:sldMk cId="1441019466" sldId="332"/>
        </pc:sldMkLst>
      </pc:sldChg>
      <pc:sldChg chg="addSp modSp new mod">
        <pc:chgData name="Opher Donchin" userId="37446733-118c-46f6-b903-027425f2ef02" providerId="ADAL" clId="{618C5B70-C5F9-4B45-A9A8-F6B435B07761}" dt="2024-02-13T22:53:47.947" v="1059" actId="1076"/>
        <pc:sldMkLst>
          <pc:docMk/>
          <pc:sldMk cId="2728057909" sldId="333"/>
        </pc:sldMkLst>
      </pc:sldChg>
      <pc:sldChg chg="addSp modSp new mod">
        <pc:chgData name="Opher Donchin" userId="37446733-118c-46f6-b903-027425f2ef02" providerId="ADAL" clId="{618C5B70-C5F9-4B45-A9A8-F6B435B07761}" dt="2024-02-13T22:56:45.529" v="1190" actId="20577"/>
        <pc:sldMkLst>
          <pc:docMk/>
          <pc:sldMk cId="597239935" sldId="334"/>
        </pc:sldMkLst>
      </pc:sldChg>
      <pc:sldChg chg="addSp modSp new mod">
        <pc:chgData name="Opher Donchin" userId="37446733-118c-46f6-b903-027425f2ef02" providerId="ADAL" clId="{618C5B70-C5F9-4B45-A9A8-F6B435B07761}" dt="2024-02-13T22:58:15.356" v="1255" actId="1076"/>
        <pc:sldMkLst>
          <pc:docMk/>
          <pc:sldMk cId="2180791460" sldId="335"/>
        </pc:sldMkLst>
      </pc:sldChg>
      <pc:sldChg chg="addSp modSp new mod">
        <pc:chgData name="Opher Donchin" userId="37446733-118c-46f6-b903-027425f2ef02" providerId="ADAL" clId="{618C5B70-C5F9-4B45-A9A8-F6B435B07761}" dt="2024-02-13T23:00:49.887" v="1364" actId="1076"/>
        <pc:sldMkLst>
          <pc:docMk/>
          <pc:sldMk cId="1853993375" sldId="336"/>
        </pc:sldMkLst>
      </pc:sldChg>
      <pc:sldChg chg="addSp modSp new mod">
        <pc:chgData name="Opher Donchin" userId="37446733-118c-46f6-b903-027425f2ef02" providerId="ADAL" clId="{618C5B70-C5F9-4B45-A9A8-F6B435B07761}" dt="2024-02-13T23:02:20.760" v="1507" actId="20577"/>
        <pc:sldMkLst>
          <pc:docMk/>
          <pc:sldMk cId="4204783336" sldId="337"/>
        </pc:sldMkLst>
      </pc:sldChg>
      <pc:sldChg chg="addSp modSp new mod">
        <pc:chgData name="Opher Donchin" userId="37446733-118c-46f6-b903-027425f2ef02" providerId="ADAL" clId="{618C5B70-C5F9-4B45-A9A8-F6B435B07761}" dt="2024-02-13T23:06:03.078" v="1656" actId="20577"/>
        <pc:sldMkLst>
          <pc:docMk/>
          <pc:sldMk cId="2417028113" sldId="338"/>
        </pc:sldMkLst>
      </pc:sldChg>
      <pc:sldChg chg="addSp modSp new mod">
        <pc:chgData name="Opher Donchin" userId="37446733-118c-46f6-b903-027425f2ef02" providerId="ADAL" clId="{618C5B70-C5F9-4B45-A9A8-F6B435B07761}" dt="2024-02-13T23:06:49.301" v="1701" actId="1076"/>
        <pc:sldMkLst>
          <pc:docMk/>
          <pc:sldMk cId="1983992581" sldId="339"/>
        </pc:sldMkLst>
      </pc:sldChg>
      <pc:sldChg chg="addSp modSp new mod">
        <pc:chgData name="Opher Donchin" userId="37446733-118c-46f6-b903-027425f2ef02" providerId="ADAL" clId="{618C5B70-C5F9-4B45-A9A8-F6B435B07761}" dt="2024-02-13T23:15:40.304" v="1714" actId="14100"/>
        <pc:sldMkLst>
          <pc:docMk/>
          <pc:sldMk cId="1248480352" sldId="340"/>
        </pc:sldMkLst>
      </pc:sldChg>
      <pc:sldChg chg="addSp modSp new mod">
        <pc:chgData name="Opher Donchin" userId="37446733-118c-46f6-b903-027425f2ef02" providerId="ADAL" clId="{618C5B70-C5F9-4B45-A9A8-F6B435B07761}" dt="2024-02-14T05:34:39.566" v="5442" actId="1076"/>
        <pc:sldMkLst>
          <pc:docMk/>
          <pc:sldMk cId="2609287527" sldId="341"/>
        </pc:sldMkLst>
      </pc:sldChg>
      <pc:sldChg chg="add">
        <pc:chgData name="Opher Donchin" userId="37446733-118c-46f6-b903-027425f2ef02" providerId="ADAL" clId="{618C5B70-C5F9-4B45-A9A8-F6B435B07761}" dt="2024-02-13T23:18:26.227" v="1755" actId="2890"/>
        <pc:sldMkLst>
          <pc:docMk/>
          <pc:sldMk cId="2876017815" sldId="342"/>
        </pc:sldMkLst>
      </pc:sldChg>
      <pc:sldChg chg="addSp delSp modSp new mod ord">
        <pc:chgData name="Opher Donchin" userId="37446733-118c-46f6-b903-027425f2ef02" providerId="ADAL" clId="{618C5B70-C5F9-4B45-A9A8-F6B435B07761}" dt="2024-02-13T23:31:45.341" v="2279"/>
        <pc:sldMkLst>
          <pc:docMk/>
          <pc:sldMk cId="3626314947" sldId="343"/>
        </pc:sldMkLst>
      </pc:sldChg>
      <pc:sldChg chg="addSp modSp new mod">
        <pc:chgData name="Opher Donchin" userId="37446733-118c-46f6-b903-027425f2ef02" providerId="ADAL" clId="{618C5B70-C5F9-4B45-A9A8-F6B435B07761}" dt="2024-02-13T23:30:24.586" v="2277" actId="20577"/>
        <pc:sldMkLst>
          <pc:docMk/>
          <pc:sldMk cId="3441809222" sldId="344"/>
        </pc:sldMkLst>
      </pc:sldChg>
      <pc:sldChg chg="modSp new mod">
        <pc:chgData name="Opher Donchin" userId="37446733-118c-46f6-b903-027425f2ef02" providerId="ADAL" clId="{618C5B70-C5F9-4B45-A9A8-F6B435B07761}" dt="2024-02-13T23:48:19.584" v="3023" actId="27636"/>
        <pc:sldMkLst>
          <pc:docMk/>
          <pc:sldMk cId="131175210" sldId="345"/>
        </pc:sldMkLst>
      </pc:sldChg>
      <pc:sldChg chg="modSp new mod">
        <pc:chgData name="Opher Donchin" userId="37446733-118c-46f6-b903-027425f2ef02" providerId="ADAL" clId="{618C5B70-C5F9-4B45-A9A8-F6B435B07761}" dt="2024-02-14T00:11:05.427" v="3465" actId="20577"/>
        <pc:sldMkLst>
          <pc:docMk/>
          <pc:sldMk cId="1042843784" sldId="346"/>
        </pc:sldMkLst>
      </pc:sldChg>
      <pc:sldChg chg="modSp new mod">
        <pc:chgData name="Opher Donchin" userId="37446733-118c-46f6-b903-027425f2ef02" providerId="ADAL" clId="{618C5B70-C5F9-4B45-A9A8-F6B435B07761}" dt="2024-02-14T00:37:25.437" v="4104" actId="14"/>
        <pc:sldMkLst>
          <pc:docMk/>
          <pc:sldMk cId="311669608" sldId="347"/>
        </pc:sldMkLst>
      </pc:sldChg>
      <pc:sldChg chg="modSp add mod">
        <pc:chgData name="Opher Donchin" userId="37446733-118c-46f6-b903-027425f2ef02" providerId="ADAL" clId="{618C5B70-C5F9-4B45-A9A8-F6B435B07761}" dt="2024-02-14T00:46:40.477" v="4352" actId="20577"/>
        <pc:sldMkLst>
          <pc:docMk/>
          <pc:sldMk cId="1239486005" sldId="348"/>
        </pc:sldMkLst>
      </pc:sldChg>
      <pc:sldChg chg="modSp new mod">
        <pc:chgData name="Opher Donchin" userId="37446733-118c-46f6-b903-027425f2ef02" providerId="ADAL" clId="{618C5B70-C5F9-4B45-A9A8-F6B435B07761}" dt="2024-02-14T02:06:03.339" v="4528" actId="20577"/>
        <pc:sldMkLst>
          <pc:docMk/>
          <pc:sldMk cId="3637444791" sldId="349"/>
        </pc:sldMkLst>
      </pc:sldChg>
      <pc:sldChg chg="add">
        <pc:chgData name="Opher Donchin" userId="37446733-118c-46f6-b903-027425f2ef02" providerId="ADAL" clId="{618C5B70-C5F9-4B45-A9A8-F6B435B07761}" dt="2024-02-14T02:06:21.316" v="4529"/>
        <pc:sldMkLst>
          <pc:docMk/>
          <pc:sldMk cId="2129007281" sldId="350"/>
        </pc:sldMkLst>
      </pc:sldChg>
      <pc:sldChg chg="add">
        <pc:chgData name="Opher Donchin" userId="37446733-118c-46f6-b903-027425f2ef02" providerId="ADAL" clId="{618C5B70-C5F9-4B45-A9A8-F6B435B07761}" dt="2024-02-14T02:08:01.525" v="4534"/>
        <pc:sldMkLst>
          <pc:docMk/>
          <pc:sldMk cId="3206511682" sldId="351"/>
        </pc:sldMkLst>
      </pc:sldChg>
      <pc:sldChg chg="addSp modSp new mod">
        <pc:chgData name="Opher Donchin" userId="37446733-118c-46f6-b903-027425f2ef02" providerId="ADAL" clId="{618C5B70-C5F9-4B45-A9A8-F6B435B07761}" dt="2024-02-14T02:14:56.096" v="4711" actId="404"/>
        <pc:sldMkLst>
          <pc:docMk/>
          <pc:sldMk cId="4098873459" sldId="352"/>
        </pc:sldMkLst>
      </pc:sldChg>
      <pc:sldChg chg="modSp new mod">
        <pc:chgData name="Opher Donchin" userId="37446733-118c-46f6-b903-027425f2ef02" providerId="ADAL" clId="{618C5B70-C5F9-4B45-A9A8-F6B435B07761}" dt="2024-02-14T02:18:00.618" v="5019" actId="20577"/>
        <pc:sldMkLst>
          <pc:docMk/>
          <pc:sldMk cId="1857728332" sldId="353"/>
        </pc:sldMkLst>
      </pc:sldChg>
      <pc:sldChg chg="add">
        <pc:chgData name="Opher Donchin" userId="37446733-118c-46f6-b903-027425f2ef02" providerId="ADAL" clId="{618C5B70-C5F9-4B45-A9A8-F6B435B07761}" dt="2024-02-14T02:18:42.296" v="5020"/>
        <pc:sldMkLst>
          <pc:docMk/>
          <pc:sldMk cId="1086713071" sldId="354"/>
        </pc:sldMkLst>
      </pc:sldChg>
      <pc:sldChg chg="modSp new mod">
        <pc:chgData name="Opher Donchin" userId="37446733-118c-46f6-b903-027425f2ef02" providerId="ADAL" clId="{618C5B70-C5F9-4B45-A9A8-F6B435B07761}" dt="2024-02-14T02:20:58.753" v="5111" actId="20577"/>
        <pc:sldMkLst>
          <pc:docMk/>
          <pc:sldMk cId="1857347370" sldId="355"/>
        </pc:sldMkLst>
      </pc:sldChg>
      <pc:sldChg chg="addSp delSp modSp add mod">
        <pc:chgData name="Opher Donchin" userId="37446733-118c-46f6-b903-027425f2ef02" providerId="ADAL" clId="{618C5B70-C5F9-4B45-A9A8-F6B435B07761}" dt="2024-02-14T02:27:13.113" v="5399" actId="20577"/>
        <pc:sldMkLst>
          <pc:docMk/>
          <pc:sldMk cId="745541962" sldId="356"/>
        </pc:sldMkLst>
      </pc:sldChg>
      <pc:sldChg chg="modSp add mod">
        <pc:chgData name="Opher Donchin" userId="37446733-118c-46f6-b903-027425f2ef02" providerId="ADAL" clId="{618C5B70-C5F9-4B45-A9A8-F6B435B07761}" dt="2024-02-14T02:26:56.452" v="5352" actId="404"/>
        <pc:sldMkLst>
          <pc:docMk/>
          <pc:sldMk cId="725826248" sldId="357"/>
        </pc:sldMkLst>
      </pc:sldChg>
      <pc:sldChg chg="addSp delSp modSp add mod addAnim delAnim modAnim">
        <pc:chgData name="Opher Donchin" userId="37446733-118c-46f6-b903-027425f2ef02" providerId="ADAL" clId="{618C5B70-C5F9-4B45-A9A8-F6B435B07761}" dt="2024-02-14T05:44:38.369" v="5755"/>
        <pc:sldMkLst>
          <pc:docMk/>
          <pc:sldMk cId="2174957064" sldId="358"/>
        </pc:sldMkLst>
      </pc:sldChg>
      <pc:sldChg chg="add del">
        <pc:chgData name="Opher Donchin" userId="37446733-118c-46f6-b903-027425f2ef02" providerId="ADAL" clId="{618C5B70-C5F9-4B45-A9A8-F6B435B07761}" dt="2024-02-14T02:28:54.934" v="5433" actId="47"/>
        <pc:sldMkLst>
          <pc:docMk/>
          <pc:sldMk cId="3288455815" sldId="358"/>
        </pc:sldMkLst>
      </pc:sldChg>
      <pc:sldChg chg="addSp delSp modSp add mod delAnim modAnim">
        <pc:chgData name="Opher Donchin" userId="37446733-118c-46f6-b903-027425f2ef02" providerId="ADAL" clId="{618C5B70-C5F9-4B45-A9A8-F6B435B07761}" dt="2024-02-14T05:48:45.347" v="6040" actId="27636"/>
        <pc:sldMkLst>
          <pc:docMk/>
          <pc:sldMk cId="1148758166" sldId="359"/>
        </pc:sldMkLst>
      </pc:sldChg>
      <pc:sldChg chg="addSp delSp modSp add mod delAnim modAnim">
        <pc:chgData name="Opher Donchin" userId="37446733-118c-46f6-b903-027425f2ef02" providerId="ADAL" clId="{618C5B70-C5F9-4B45-A9A8-F6B435B07761}" dt="2024-02-14T05:53:19.554" v="6232" actId="14100"/>
        <pc:sldMkLst>
          <pc:docMk/>
          <pc:sldMk cId="997579235" sldId="360"/>
        </pc:sldMkLst>
      </pc:sldChg>
      <pc:sldChg chg="new del">
        <pc:chgData name="Opher Donchin" userId="37446733-118c-46f6-b903-027425f2ef02" providerId="ADAL" clId="{618C5B70-C5F9-4B45-A9A8-F6B435B07761}" dt="2024-02-14T05:50:10.964" v="6043" actId="680"/>
        <pc:sldMkLst>
          <pc:docMk/>
          <pc:sldMk cId="1544897900" sldId="360"/>
        </pc:sldMkLst>
      </pc:sldChg>
      <pc:sldChg chg="addSp delSp modSp new add del mod">
        <pc:chgData name="Opher Donchin" userId="37446733-118c-46f6-b903-027425f2ef02" providerId="ADAL" clId="{618C5B70-C5F9-4B45-A9A8-F6B435B07761}" dt="2024-02-14T05:59:19.009" v="6342" actId="2696"/>
        <pc:sldMkLst>
          <pc:docMk/>
          <pc:sldMk cId="1796284260" sldId="361"/>
        </pc:sldMkLst>
      </pc:sldChg>
      <pc:sldChg chg="addSp modSp add mod">
        <pc:chgData name="Opher Donchin" userId="37446733-118c-46f6-b903-027425f2ef02" providerId="ADAL" clId="{618C5B70-C5F9-4B45-A9A8-F6B435B07761}" dt="2024-02-14T06:02:50.746" v="6607" actId="1076"/>
        <pc:sldMkLst>
          <pc:docMk/>
          <pc:sldMk cId="2746158343" sldId="362"/>
        </pc:sldMkLst>
      </pc:sldChg>
      <pc:sldChg chg="addSp delSp modSp add mod modAnim">
        <pc:chgData name="Opher Donchin" userId="37446733-118c-46f6-b903-027425f2ef02" providerId="ADAL" clId="{618C5B70-C5F9-4B45-A9A8-F6B435B07761}" dt="2024-02-14T06:11:37.341" v="6939"/>
        <pc:sldMkLst>
          <pc:docMk/>
          <pc:sldMk cId="2384766640" sldId="363"/>
        </pc:sldMkLst>
      </pc:sldChg>
      <pc:sldChg chg="addSp delSp modSp add mod delAnim modAnim">
        <pc:chgData name="Opher Donchin" userId="37446733-118c-46f6-b903-027425f2ef02" providerId="ADAL" clId="{618C5B70-C5F9-4B45-A9A8-F6B435B07761}" dt="2024-02-14T08:01:49.029" v="7627"/>
        <pc:sldMkLst>
          <pc:docMk/>
          <pc:sldMk cId="1352183577" sldId="364"/>
        </pc:sldMkLst>
      </pc:sldChg>
      <pc:sldChg chg="addSp delSp modSp add mod delAnim">
        <pc:chgData name="Opher Donchin" userId="37446733-118c-46f6-b903-027425f2ef02" providerId="ADAL" clId="{618C5B70-C5F9-4B45-A9A8-F6B435B07761}" dt="2024-02-14T08:01:38.190" v="7624"/>
        <pc:sldMkLst>
          <pc:docMk/>
          <pc:sldMk cId="1294753099" sldId="365"/>
        </pc:sldMkLst>
      </pc:sldChg>
      <pc:sldChg chg="addSp modSp new mod modAnim">
        <pc:chgData name="Opher Donchin" userId="37446733-118c-46f6-b903-027425f2ef02" providerId="ADAL" clId="{618C5B70-C5F9-4B45-A9A8-F6B435B07761}" dt="2024-02-14T08:02:14.654" v="7632"/>
        <pc:sldMkLst>
          <pc:docMk/>
          <pc:sldMk cId="1249373556" sldId="366"/>
        </pc:sldMkLst>
      </pc:sldChg>
      <pc:sldChg chg="addSp modSp new mod">
        <pc:chgData name="Opher Donchin" userId="37446733-118c-46f6-b903-027425f2ef02" providerId="ADAL" clId="{618C5B70-C5F9-4B45-A9A8-F6B435B07761}" dt="2024-02-14T08:07:27.377" v="7845" actId="1076"/>
        <pc:sldMkLst>
          <pc:docMk/>
          <pc:sldMk cId="379362483" sldId="367"/>
        </pc:sldMkLst>
      </pc:sldChg>
      <pc:sldChg chg="modSp new mod">
        <pc:chgData name="Opher Donchin" userId="37446733-118c-46f6-b903-027425f2ef02" providerId="ADAL" clId="{618C5B70-C5F9-4B45-A9A8-F6B435B07761}" dt="2024-02-14T08:10:18.599" v="8237" actId="20577"/>
        <pc:sldMkLst>
          <pc:docMk/>
          <pc:sldMk cId="2082739774" sldId="368"/>
        </pc:sldMkLst>
      </pc:sldChg>
      <pc:sldChg chg="addSp delSp modSp new mod modClrScheme modAnim chgLayout">
        <pc:chgData name="Opher Donchin" userId="37446733-118c-46f6-b903-027425f2ef02" providerId="ADAL" clId="{618C5B70-C5F9-4B45-A9A8-F6B435B07761}" dt="2024-02-14T09:05:33.063" v="9263" actId="1076"/>
        <pc:sldMkLst>
          <pc:docMk/>
          <pc:sldMk cId="2811106568" sldId="369"/>
        </pc:sldMkLst>
      </pc:sldChg>
      <pc:sldChg chg="addSp modSp new mod modAnim">
        <pc:chgData name="Opher Donchin" userId="37446733-118c-46f6-b903-027425f2ef02" providerId="ADAL" clId="{618C5B70-C5F9-4B45-A9A8-F6B435B07761}" dt="2024-02-14T09:05:52.655" v="9268" actId="1076"/>
        <pc:sldMkLst>
          <pc:docMk/>
          <pc:sldMk cId="3385059635" sldId="370"/>
        </pc:sldMkLst>
      </pc:sldChg>
      <pc:sldChg chg="addSp modSp new mod modAnim">
        <pc:chgData name="Opher Donchin" userId="37446733-118c-46f6-b903-027425f2ef02" providerId="ADAL" clId="{618C5B70-C5F9-4B45-A9A8-F6B435B07761}" dt="2024-02-14T09:00:24.922" v="9156"/>
        <pc:sldMkLst>
          <pc:docMk/>
          <pc:sldMk cId="2156033937" sldId="371"/>
        </pc:sldMkLst>
      </pc:sldChg>
      <pc:sldChg chg="addSp modSp new mod">
        <pc:chgData name="Opher Donchin" userId="37446733-118c-46f6-b903-027425f2ef02" providerId="ADAL" clId="{618C5B70-C5F9-4B45-A9A8-F6B435B07761}" dt="2024-02-14T08:59:46.962" v="9147" actId="27636"/>
        <pc:sldMkLst>
          <pc:docMk/>
          <pc:sldMk cId="3660249428" sldId="372"/>
        </pc:sldMkLst>
      </pc:sldChg>
      <pc:sldChg chg="addSp delSp modSp new mod">
        <pc:chgData name="Opher Donchin" userId="37446733-118c-46f6-b903-027425f2ef02" providerId="ADAL" clId="{618C5B70-C5F9-4B45-A9A8-F6B435B07761}" dt="2024-02-14T09:10:15.230" v="9279"/>
        <pc:sldMkLst>
          <pc:docMk/>
          <pc:sldMk cId="946937805" sldId="373"/>
        </pc:sldMkLst>
      </pc:sldChg>
      <pc:sldChg chg="modSp new mod">
        <pc:chgData name="Opher Donchin" userId="37446733-118c-46f6-b903-027425f2ef02" providerId="ADAL" clId="{618C5B70-C5F9-4B45-A9A8-F6B435B07761}" dt="2024-02-14T11:24:15.883" v="9376" actId="20577"/>
        <pc:sldMkLst>
          <pc:docMk/>
          <pc:sldMk cId="399773711" sldId="374"/>
        </pc:sldMkLst>
      </pc:sldChg>
    </pc:docChg>
  </pc:docChgLst>
  <pc:docChgLst>
    <pc:chgData name="Opher Donchin" userId="37446733-118c-46f6-b903-027425f2ef02" providerId="ADAL" clId="{15056AD3-7DA6-407B-8EF9-0C1CF4AF8F65}"/>
    <pc:docChg chg="custSel addSld delSld modSld">
      <pc:chgData name="Opher Donchin" userId="37446733-118c-46f6-b903-027425f2ef02" providerId="ADAL" clId="{15056AD3-7DA6-407B-8EF9-0C1CF4AF8F65}" dt="2022-12-11T19:00:41.742" v="1942" actId="14100"/>
      <pc:docMkLst>
        <pc:docMk/>
      </pc:docMkLst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4760232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7875816" sldId="25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71406126" sldId="26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28740671" sldId="26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31941383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860839049" sldId="26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125586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289864320" sldId="262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615831677" sldId="26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49503604" sldId="263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221319652" sldId="264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64948422" sldId="264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969728150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456333887" sldId="26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320010455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378136968" sldId="267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6653747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043068348" sldId="27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71383823" sldId="276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487363" sldId="276"/>
        </pc:sldMkLst>
      </pc:sldChg>
      <pc:sldChg chg="modSp add mod">
        <pc:chgData name="Opher Donchin" userId="37446733-118c-46f6-b903-027425f2ef02" providerId="ADAL" clId="{15056AD3-7DA6-407B-8EF9-0C1CF4AF8F65}" dt="2022-12-11T06:27:31.433" v="1912" actId="20577"/>
        <pc:sldMkLst>
          <pc:docMk/>
          <pc:sldMk cId="923044119" sldId="27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16256053" sldId="277"/>
        </pc:sldMkLst>
      </pc:sldChg>
      <pc:sldChg chg="add del">
        <pc:chgData name="Opher Donchin" userId="37446733-118c-46f6-b903-027425f2ef02" providerId="ADAL" clId="{15056AD3-7DA6-407B-8EF9-0C1CF4AF8F65}" dt="2022-12-11T06:27:51.474" v="1913" actId="47"/>
        <pc:sldMkLst>
          <pc:docMk/>
          <pc:sldMk cId="1512461078" sldId="279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59190064" sldId="279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711535750" sldId="280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003329453" sldId="280"/>
        </pc:sldMkLst>
      </pc:sldChg>
      <pc:sldChg chg="add">
        <pc:chgData name="Opher Donchin" userId="37446733-118c-46f6-b903-027425f2ef02" providerId="ADAL" clId="{15056AD3-7DA6-407B-8EF9-0C1CF4AF8F65}" dt="2022-12-11T06:24:31.586" v="1824"/>
        <pc:sldMkLst>
          <pc:docMk/>
          <pc:sldMk cId="2175087442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824084356" sldId="28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609187034" sldId="282"/>
        </pc:sldMkLst>
      </pc:sldChg>
      <pc:sldChg chg="add del">
        <pc:chgData name="Opher Donchin" userId="37446733-118c-46f6-b903-027425f2ef02" providerId="ADAL" clId="{15056AD3-7DA6-407B-8EF9-0C1CF4AF8F65}" dt="2022-12-11T06:28:03.171" v="1914" actId="47"/>
        <pc:sldMkLst>
          <pc:docMk/>
          <pc:sldMk cId="1615117964" sldId="282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968492603" sldId="283"/>
        </pc:sldMkLst>
      </pc:sldChg>
      <pc:sldChg chg="add del">
        <pc:chgData name="Opher Donchin" userId="37446733-118c-46f6-b903-027425f2ef02" providerId="ADAL" clId="{15056AD3-7DA6-407B-8EF9-0C1CF4AF8F65}" dt="2022-12-11T06:28:03.795" v="1915" actId="47"/>
        <pc:sldMkLst>
          <pc:docMk/>
          <pc:sldMk cId="3800542377" sldId="28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458944131" sldId="284"/>
        </pc:sldMkLst>
      </pc:sldChg>
      <pc:sldChg chg="add del">
        <pc:chgData name="Opher Donchin" userId="37446733-118c-46f6-b903-027425f2ef02" providerId="ADAL" clId="{15056AD3-7DA6-407B-8EF9-0C1CF4AF8F65}" dt="2022-12-11T06:28:05.009" v="1916" actId="47"/>
        <pc:sldMkLst>
          <pc:docMk/>
          <pc:sldMk cId="3168126893" sldId="284"/>
        </pc:sldMkLst>
      </pc:sldChg>
      <pc:sldChg chg="add del">
        <pc:chgData name="Opher Donchin" userId="37446733-118c-46f6-b903-027425f2ef02" providerId="ADAL" clId="{15056AD3-7DA6-407B-8EF9-0C1CF4AF8F65}" dt="2022-12-11T06:28:06.034" v="1917" actId="47"/>
        <pc:sldMkLst>
          <pc:docMk/>
          <pc:sldMk cId="2269498399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4102251738" sldId="285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1691631145" sldId="286"/>
        </pc:sldMkLst>
      </pc:sldChg>
      <pc:sldChg chg="add del">
        <pc:chgData name="Opher Donchin" userId="37446733-118c-46f6-b903-027425f2ef02" providerId="ADAL" clId="{15056AD3-7DA6-407B-8EF9-0C1CF4AF8F65}" dt="2022-12-11T06:28:07.491" v="1918" actId="47"/>
        <pc:sldMkLst>
          <pc:docMk/>
          <pc:sldMk cId="2632888357" sldId="286"/>
        </pc:sldMkLst>
      </pc:sldChg>
      <pc:sldChg chg="add del">
        <pc:chgData name="Opher Donchin" userId="37446733-118c-46f6-b903-027425f2ef02" providerId="ADAL" clId="{15056AD3-7DA6-407B-8EF9-0C1CF4AF8F65}" dt="2022-12-11T06:28:13.751" v="1920" actId="47"/>
        <pc:sldMkLst>
          <pc:docMk/>
          <pc:sldMk cId="406339647" sldId="28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292920" sldId="287"/>
        </pc:sldMkLst>
      </pc:sldChg>
      <pc:sldChg chg="add del">
        <pc:chgData name="Opher Donchin" userId="37446733-118c-46f6-b903-027425f2ef02" providerId="ADAL" clId="{15056AD3-7DA6-407B-8EF9-0C1CF4AF8F65}" dt="2022-12-11T06:28:17.010" v="1921" actId="2696"/>
        <pc:sldMkLst>
          <pc:docMk/>
          <pc:sldMk cId="1092449347" sldId="288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256944387" sldId="288"/>
        </pc:sldMkLst>
      </pc:sldChg>
      <pc:sldChg chg="add">
        <pc:chgData name="Opher Donchin" userId="37446733-118c-46f6-b903-027425f2ef02" providerId="ADAL" clId="{15056AD3-7DA6-407B-8EF9-0C1CF4AF8F65}" dt="2022-12-11T06:28:22.331" v="1922"/>
        <pc:sldMkLst>
          <pc:docMk/>
          <pc:sldMk cId="3825445937" sldId="288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1074221058" sldId="296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569780544" sldId="296"/>
        </pc:sldMkLst>
      </pc:sldChg>
      <pc:sldChg chg="del">
        <pc:chgData name="Opher Donchin" userId="37446733-118c-46f6-b903-027425f2ef02" providerId="ADAL" clId="{15056AD3-7DA6-407B-8EF9-0C1CF4AF8F65}" dt="2022-12-11T06:26:18.002" v="1891" actId="47"/>
        <pc:sldMkLst>
          <pc:docMk/>
          <pc:sldMk cId="3622223862" sldId="297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54067082" sldId="300"/>
        </pc:sldMkLst>
      </pc:sldChg>
      <pc:sldChg chg="add del">
        <pc:chgData name="Opher Donchin" userId="37446733-118c-46f6-b903-027425f2ef02" providerId="ADAL" clId="{15056AD3-7DA6-407B-8EF9-0C1CF4AF8F65}" dt="2022-12-11T06:28:08.516" v="1919" actId="47"/>
        <pc:sldMkLst>
          <pc:docMk/>
          <pc:sldMk cId="1972100832" sldId="300"/>
        </pc:sldMkLst>
      </pc:sldChg>
      <pc:sldChg chg="add del">
        <pc:chgData name="Opher Donchin" userId="37446733-118c-46f6-b903-027425f2ef02" providerId="ADAL" clId="{15056AD3-7DA6-407B-8EF9-0C1CF4AF8F65}" dt="2022-12-11T06:25:21.144" v="1849" actId="2696"/>
        <pc:sldMkLst>
          <pc:docMk/>
          <pc:sldMk cId="2595289829" sldId="311"/>
        </pc:sldMkLst>
      </pc:sldChg>
      <pc:sldChg chg="add">
        <pc:chgData name="Opher Donchin" userId="37446733-118c-46f6-b903-027425f2ef02" providerId="ADAL" clId="{15056AD3-7DA6-407B-8EF9-0C1CF4AF8F65}" dt="2022-12-11T06:25:35.986" v="1850"/>
        <pc:sldMkLst>
          <pc:docMk/>
          <pc:sldMk cId="3011423514" sldId="311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3649923463" sldId="311"/>
        </pc:sldMkLst>
      </pc:sldChg>
      <pc:sldChg chg="add del">
        <pc:chgData name="Opher Donchin" userId="37446733-118c-46f6-b903-027425f2ef02" providerId="ADAL" clId="{15056AD3-7DA6-407B-8EF9-0C1CF4AF8F65}" dt="2022-12-11T06:27:21.231" v="1905" actId="47"/>
        <pc:sldMkLst>
          <pc:docMk/>
          <pc:sldMk cId="394162384" sldId="313"/>
        </pc:sldMkLst>
      </pc:sldChg>
      <pc:sldChg chg="del">
        <pc:chgData name="Opher Donchin" userId="37446733-118c-46f6-b903-027425f2ef02" providerId="ADAL" clId="{15056AD3-7DA6-407B-8EF9-0C1CF4AF8F65}" dt="2022-12-11T06:24:15.585" v="1823" actId="2696"/>
        <pc:sldMkLst>
          <pc:docMk/>
          <pc:sldMk cId="2646969148" sldId="313"/>
        </pc:sldMkLst>
      </pc:sldChg>
      <pc:sldChg chg="modSp new mod">
        <pc:chgData name="Opher Donchin" userId="37446733-118c-46f6-b903-027425f2ef02" providerId="ADAL" clId="{15056AD3-7DA6-407B-8EF9-0C1CF4AF8F65}" dt="2022-12-10T23:29:20.807" v="905" actId="20577"/>
        <pc:sldMkLst>
          <pc:docMk/>
          <pc:sldMk cId="772941300" sldId="314"/>
        </pc:sldMkLst>
      </pc:sldChg>
      <pc:sldChg chg="modSp add mod">
        <pc:chgData name="Opher Donchin" userId="37446733-118c-46f6-b903-027425f2ef02" providerId="ADAL" clId="{15056AD3-7DA6-407B-8EF9-0C1CF4AF8F65}" dt="2022-12-10T22:44:04.398" v="730" actId="20577"/>
        <pc:sldMkLst>
          <pc:docMk/>
          <pc:sldMk cId="1466106893" sldId="315"/>
        </pc:sldMkLst>
      </pc:sldChg>
      <pc:sldChg chg="modSp add mod">
        <pc:chgData name="Opher Donchin" userId="37446733-118c-46f6-b903-027425f2ef02" providerId="ADAL" clId="{15056AD3-7DA6-407B-8EF9-0C1CF4AF8F65}" dt="2022-12-10T23:32:04.286" v="1005" actId="20577"/>
        <pc:sldMkLst>
          <pc:docMk/>
          <pc:sldMk cId="2050385598" sldId="316"/>
        </pc:sldMkLst>
      </pc:sldChg>
      <pc:sldChg chg="modSp new mod">
        <pc:chgData name="Opher Donchin" userId="37446733-118c-46f6-b903-027425f2ef02" providerId="ADAL" clId="{15056AD3-7DA6-407B-8EF9-0C1CF4AF8F65}" dt="2022-12-10T23:33:46.529" v="1110" actId="20577"/>
        <pc:sldMkLst>
          <pc:docMk/>
          <pc:sldMk cId="3672127526" sldId="317"/>
        </pc:sldMkLst>
      </pc:sldChg>
      <pc:sldChg chg="modSp new mod">
        <pc:chgData name="Opher Donchin" userId="37446733-118c-46f6-b903-027425f2ef02" providerId="ADAL" clId="{15056AD3-7DA6-407B-8EF9-0C1CF4AF8F65}" dt="2022-12-11T06:05:14.860" v="1822" actId="20577"/>
        <pc:sldMkLst>
          <pc:docMk/>
          <pc:sldMk cId="2006837840" sldId="318"/>
        </pc:sldMkLst>
      </pc:sldChg>
      <pc:sldChg chg="modSp new mod">
        <pc:chgData name="Opher Donchin" userId="37446733-118c-46f6-b903-027425f2ef02" providerId="ADAL" clId="{15056AD3-7DA6-407B-8EF9-0C1CF4AF8F65}" dt="2022-12-11T06:24:52.262" v="1848" actId="20577"/>
        <pc:sldMkLst>
          <pc:docMk/>
          <pc:sldMk cId="3727126901" sldId="319"/>
        </pc:sldMkLst>
      </pc:sldChg>
      <pc:sldChg chg="modSp new mod">
        <pc:chgData name="Opher Donchin" userId="37446733-118c-46f6-b903-027425f2ef02" providerId="ADAL" clId="{15056AD3-7DA6-407B-8EF9-0C1CF4AF8F65}" dt="2022-12-11T06:25:47.623" v="1863" actId="20577"/>
        <pc:sldMkLst>
          <pc:docMk/>
          <pc:sldMk cId="2210663298" sldId="320"/>
        </pc:sldMkLst>
      </pc:sldChg>
      <pc:sldChg chg="modSp new mod">
        <pc:chgData name="Opher Donchin" userId="37446733-118c-46f6-b903-027425f2ef02" providerId="ADAL" clId="{15056AD3-7DA6-407B-8EF9-0C1CF4AF8F65}" dt="2022-12-11T06:26:13.120" v="1890" actId="20577"/>
        <pc:sldMkLst>
          <pc:docMk/>
          <pc:sldMk cId="4269702296" sldId="321"/>
        </pc:sldMkLst>
      </pc:sldChg>
      <pc:sldChg chg="modSp new mod">
        <pc:chgData name="Opher Donchin" userId="37446733-118c-46f6-b903-027425f2ef02" providerId="ADAL" clId="{15056AD3-7DA6-407B-8EF9-0C1CF4AF8F65}" dt="2022-12-11T06:26:52.724" v="1904" actId="20577"/>
        <pc:sldMkLst>
          <pc:docMk/>
          <pc:sldMk cId="693970483" sldId="322"/>
        </pc:sldMkLst>
      </pc:sldChg>
      <pc:sldChg chg="addSp delSp modSp new mod modClrScheme chgLayout">
        <pc:chgData name="Opher Donchin" userId="37446733-118c-46f6-b903-027425f2ef02" providerId="ADAL" clId="{15056AD3-7DA6-407B-8EF9-0C1CF4AF8F65}" dt="2022-12-11T19:00:41.742" v="1942" actId="14100"/>
        <pc:sldMkLst>
          <pc:docMk/>
          <pc:sldMk cId="3307221553" sldId="323"/>
        </pc:sldMkLst>
      </pc:sldChg>
    </pc:docChg>
  </pc:docChgLst>
  <pc:docChgLst>
    <pc:chgData name="Opher Donchin" userId="37446733-118c-46f6-b903-027425f2ef02" providerId="ADAL" clId="{2150F27D-70C4-41EE-A499-8D8400A777D7}"/>
    <pc:docChg chg="undo custSel addSld delSld modSld">
      <pc:chgData name="Opher Donchin" userId="37446733-118c-46f6-b903-027425f2ef02" providerId="ADAL" clId="{2150F27D-70C4-41EE-A499-8D8400A777D7}" dt="2024-12-18T09:14:35.583" v="1505" actId="20577"/>
      <pc:docMkLst>
        <pc:docMk/>
      </pc:docMkLst>
      <pc:sldChg chg="modSp">
        <pc:chgData name="Opher Donchin" userId="37446733-118c-46f6-b903-027425f2ef02" providerId="ADAL" clId="{2150F27D-70C4-41EE-A499-8D8400A777D7}" dt="2024-12-18T01:20:30.452" v="1432" actId="20577"/>
        <pc:sldMkLst>
          <pc:docMk/>
          <pc:sldMk cId="3738695319" sldId="298"/>
        </pc:sldMkLst>
        <pc:spChg chg="mod">
          <ac:chgData name="Opher Donchin" userId="37446733-118c-46f6-b903-027425f2ef02" providerId="ADAL" clId="{2150F27D-70C4-41EE-A499-8D8400A777D7}" dt="2024-12-18T01:20:30.452" v="1432" actId="20577"/>
          <ac:spMkLst>
            <pc:docMk/>
            <pc:sldMk cId="3738695319" sldId="298"/>
            <ac:spMk id="3" creationId="{00000000-0000-0000-0000-000000000000}"/>
          </ac:spMkLst>
        </pc:spChg>
      </pc:sldChg>
      <pc:sldChg chg="addSp modSp mod modAnim">
        <pc:chgData name="Opher Donchin" userId="37446733-118c-46f6-b903-027425f2ef02" providerId="ADAL" clId="{2150F27D-70C4-41EE-A499-8D8400A777D7}" dt="2024-12-18T00:18:26.191" v="295" actId="20577"/>
        <pc:sldMkLst>
          <pc:docMk/>
          <pc:sldMk cId="2738672836" sldId="302"/>
        </pc:sldMkLst>
        <pc:spChg chg="add mod">
          <ac:chgData name="Opher Donchin" userId="37446733-118c-46f6-b903-027425f2ef02" providerId="ADAL" clId="{2150F27D-70C4-41EE-A499-8D8400A777D7}" dt="2024-12-18T00:12:44.211" v="175" actId="1076"/>
          <ac:spMkLst>
            <pc:docMk/>
            <pc:sldMk cId="2738672836" sldId="302"/>
            <ac:spMk id="4" creationId="{6FB7EE20-1651-4E60-8B6D-D2658D770B45}"/>
          </ac:spMkLst>
        </pc:spChg>
        <pc:spChg chg="add mod">
          <ac:chgData name="Opher Donchin" userId="37446733-118c-46f6-b903-027425f2ef02" providerId="ADAL" clId="{2150F27D-70C4-41EE-A499-8D8400A777D7}" dt="2024-12-18T00:15:02.799" v="248" actId="1076"/>
          <ac:spMkLst>
            <pc:docMk/>
            <pc:sldMk cId="2738672836" sldId="302"/>
            <ac:spMk id="8" creationId="{9BBD55F4-80CD-F650-5DEA-88B64EA84C86}"/>
          </ac:spMkLst>
        </pc:spChg>
        <pc:spChg chg="add mod">
          <ac:chgData name="Opher Donchin" userId="37446733-118c-46f6-b903-027425f2ef02" providerId="ADAL" clId="{2150F27D-70C4-41EE-A499-8D8400A777D7}" dt="2024-12-18T00:18:26.191" v="295" actId="20577"/>
          <ac:spMkLst>
            <pc:docMk/>
            <pc:sldMk cId="2738672836" sldId="302"/>
            <ac:spMk id="9" creationId="{CAF4AEE2-CEE3-AFF8-AB6C-FD4834DA4EDB}"/>
          </ac:spMkLst>
        </pc:spChg>
        <pc:graphicFrameChg chg="mod">
          <ac:chgData name="Opher Donchin" userId="37446733-118c-46f6-b903-027425f2ef02" providerId="ADAL" clId="{2150F27D-70C4-41EE-A499-8D8400A777D7}" dt="2024-12-18T00:15:04.642" v="249" actId="1076"/>
          <ac:graphicFrameMkLst>
            <pc:docMk/>
            <pc:sldMk cId="2738672836" sldId="302"/>
            <ac:graphicFrameMk id="5" creationId="{2E395044-B1D8-9D42-73C0-EA0E096EAE39}"/>
          </ac:graphicFrameMkLst>
        </pc:graphicFrameChg>
        <pc:graphicFrameChg chg="mod">
          <ac:chgData name="Opher Donchin" userId="37446733-118c-46f6-b903-027425f2ef02" providerId="ADAL" clId="{2150F27D-70C4-41EE-A499-8D8400A777D7}" dt="2024-12-18T00:11:34.331" v="89" actId="1076"/>
          <ac:graphicFrameMkLst>
            <pc:docMk/>
            <pc:sldMk cId="2738672836" sldId="302"/>
            <ac:graphicFrameMk id="6" creationId="{13E8374B-D53B-0CE5-F9FB-BDA0C89F3AAB}"/>
          </ac:graphicFrameMkLst>
        </pc:graphicFrameChg>
        <pc:graphicFrameChg chg="mod">
          <ac:chgData name="Opher Donchin" userId="37446733-118c-46f6-b903-027425f2ef02" providerId="ADAL" clId="{2150F27D-70C4-41EE-A499-8D8400A777D7}" dt="2024-12-18T00:15:16.106" v="250"/>
          <ac:graphicFrameMkLst>
            <pc:docMk/>
            <pc:sldMk cId="2738672836" sldId="302"/>
            <ac:graphicFrameMk id="7" creationId="{69EF31E8-3DF8-1DC7-3758-91AC9C0C8EAF}"/>
          </ac:graphicFrameMkLst>
        </pc:graphicFrameChg>
      </pc:sldChg>
      <pc:sldChg chg="addSp delSp modSp mod modAnim">
        <pc:chgData name="Opher Donchin" userId="37446733-118c-46f6-b903-027425f2ef02" providerId="ADAL" clId="{2150F27D-70C4-41EE-A499-8D8400A777D7}" dt="2024-12-18T00:32:20.591" v="926"/>
        <pc:sldMkLst>
          <pc:docMk/>
          <pc:sldMk cId="2317665199" sldId="304"/>
        </pc:sldMkLst>
        <pc:spChg chg="mod">
          <ac:chgData name="Opher Donchin" userId="37446733-118c-46f6-b903-027425f2ef02" providerId="ADAL" clId="{2150F27D-70C4-41EE-A499-8D8400A777D7}" dt="2024-12-18T00:19:55.681" v="314" actId="1076"/>
          <ac:spMkLst>
            <pc:docMk/>
            <pc:sldMk cId="2317665199" sldId="304"/>
            <ac:spMk id="2" creationId="{0864F975-C13A-D79B-3823-A336F0413AB6}"/>
          </ac:spMkLst>
        </pc:spChg>
        <pc:spChg chg="mod">
          <ac:chgData name="Opher Donchin" userId="37446733-118c-46f6-b903-027425f2ef02" providerId="ADAL" clId="{2150F27D-70C4-41EE-A499-8D8400A777D7}" dt="2024-12-18T00:31:39.781" v="919" actId="27636"/>
          <ac:spMkLst>
            <pc:docMk/>
            <pc:sldMk cId="2317665199" sldId="304"/>
            <ac:spMk id="3" creationId="{00D31955-ADB8-BD62-2526-FCAE20B6F2F1}"/>
          </ac:spMkLst>
        </pc:spChg>
        <pc:spChg chg="add mod">
          <ac:chgData name="Opher Donchin" userId="37446733-118c-46f6-b903-027425f2ef02" providerId="ADAL" clId="{2150F27D-70C4-41EE-A499-8D8400A777D7}" dt="2024-12-18T00:20:00.973" v="324" actId="1035"/>
          <ac:spMkLst>
            <pc:docMk/>
            <pc:sldMk cId="2317665199" sldId="304"/>
            <ac:spMk id="5" creationId="{0638EC13-564D-3A8B-1206-FE41384244E3}"/>
          </ac:spMkLst>
        </pc:spChg>
        <pc:spChg chg="add mod">
          <ac:chgData name="Opher Donchin" userId="37446733-118c-46f6-b903-027425f2ef02" providerId="ADAL" clId="{2150F27D-70C4-41EE-A499-8D8400A777D7}" dt="2024-12-18T00:20:08.119" v="335" actId="20577"/>
          <ac:spMkLst>
            <pc:docMk/>
            <pc:sldMk cId="2317665199" sldId="304"/>
            <ac:spMk id="8" creationId="{B96D3745-012D-B163-5C0E-AE29A2B0075A}"/>
          </ac:spMkLst>
        </pc:spChg>
        <pc:spChg chg="add mod">
          <ac:chgData name="Opher Donchin" userId="37446733-118c-46f6-b903-027425f2ef02" providerId="ADAL" clId="{2150F27D-70C4-41EE-A499-8D8400A777D7}" dt="2024-12-18T00:20:53.962" v="345" actId="20577"/>
          <ac:spMkLst>
            <pc:docMk/>
            <pc:sldMk cId="2317665199" sldId="304"/>
            <ac:spMk id="9" creationId="{A49A9045-4468-E6B2-DC77-AF14A9DC1903}"/>
          </ac:spMkLst>
        </pc:spChg>
        <pc:graphicFrameChg chg="mod">
          <ac:chgData name="Opher Donchin" userId="37446733-118c-46f6-b903-027425f2ef02" providerId="ADAL" clId="{2150F27D-70C4-41EE-A499-8D8400A777D7}" dt="2024-12-18T00:19:33.828" v="297" actId="1076"/>
          <ac:graphicFrameMkLst>
            <pc:docMk/>
            <pc:sldMk cId="2317665199" sldId="304"/>
            <ac:graphicFrameMk id="4" creationId="{3F87387D-F3E4-AC99-127F-12895062622A}"/>
          </ac:graphicFrameMkLst>
        </pc:graphicFrameChg>
        <pc:graphicFrameChg chg="mod">
          <ac:chgData name="Opher Donchin" userId="37446733-118c-46f6-b903-027425f2ef02" providerId="ADAL" clId="{2150F27D-70C4-41EE-A499-8D8400A777D7}" dt="2024-12-18T00:20:00.973" v="324" actId="1035"/>
          <ac:graphicFrameMkLst>
            <pc:docMk/>
            <pc:sldMk cId="2317665199" sldId="304"/>
            <ac:graphicFrameMk id="6" creationId="{4A69BDDF-4F4C-1C2D-D8A9-9090884062C6}"/>
          </ac:graphicFrameMkLst>
        </pc:graphicFrameChg>
        <pc:graphicFrameChg chg="mod">
          <ac:chgData name="Opher Donchin" userId="37446733-118c-46f6-b903-027425f2ef02" providerId="ADAL" clId="{2150F27D-70C4-41EE-A499-8D8400A777D7}" dt="2024-12-18T00:20:38.687" v="339" actId="1076"/>
          <ac:graphicFrameMkLst>
            <pc:docMk/>
            <pc:sldMk cId="2317665199" sldId="304"/>
            <ac:graphicFrameMk id="7" creationId="{6C8CE281-2AA3-C674-B9FA-4E5F7BCE9A36}"/>
          </ac:graphicFrameMkLst>
        </pc:graphicFrameChg>
        <pc:cxnChg chg="add del mod">
          <ac:chgData name="Opher Donchin" userId="37446733-118c-46f6-b903-027425f2ef02" providerId="ADAL" clId="{2150F27D-70C4-41EE-A499-8D8400A777D7}" dt="2024-12-18T00:31:52.431" v="921" actId="478"/>
          <ac:cxnSpMkLst>
            <pc:docMk/>
            <pc:sldMk cId="2317665199" sldId="304"/>
            <ac:cxnSpMk id="11" creationId="{93E20309-CD24-CAB0-F2FF-CDE5F2EA572A}"/>
          </ac:cxnSpMkLst>
        </pc:cxnChg>
        <pc:cxnChg chg="add mod">
          <ac:chgData name="Opher Donchin" userId="37446733-118c-46f6-b903-027425f2ef02" providerId="ADAL" clId="{2150F27D-70C4-41EE-A499-8D8400A777D7}" dt="2024-12-18T00:32:05.892" v="923" actId="1582"/>
          <ac:cxnSpMkLst>
            <pc:docMk/>
            <pc:sldMk cId="2317665199" sldId="304"/>
            <ac:cxnSpMk id="13" creationId="{75EDCE4F-279A-FA49-EA43-3C2CA900895C}"/>
          </ac:cxnSpMkLst>
        </pc:cxnChg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4002006338" sldId="324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227808615" sldId="325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742109276" sldId="326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899371903" sldId="327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8942511" sldId="328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187203200" sldId="329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3415300472" sldId="330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3136558215" sldId="331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1441019466" sldId="332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728057909" sldId="333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597239935" sldId="334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180791460" sldId="335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1853993375" sldId="336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4204783336" sldId="337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417028113" sldId="338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1983992581" sldId="339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1248480352" sldId="340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609287527" sldId="341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2876017815" sldId="342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3626314947" sldId="343"/>
        </pc:sldMkLst>
      </pc:sldChg>
      <pc:sldChg chg="del">
        <pc:chgData name="Opher Donchin" userId="37446733-118c-46f6-b903-027425f2ef02" providerId="ADAL" clId="{2150F27D-70C4-41EE-A499-8D8400A777D7}" dt="2024-12-17T22:52:01.552" v="0" actId="47"/>
        <pc:sldMkLst>
          <pc:docMk/>
          <pc:sldMk cId="3441809222" sldId="344"/>
        </pc:sldMkLst>
      </pc:sldChg>
      <pc:sldChg chg="modSp mod">
        <pc:chgData name="Opher Donchin" userId="37446733-118c-46f6-b903-027425f2ef02" providerId="ADAL" clId="{2150F27D-70C4-41EE-A499-8D8400A777D7}" dt="2024-12-18T09:14:35.583" v="1505" actId="20577"/>
        <pc:sldMkLst>
          <pc:docMk/>
          <pc:sldMk cId="3637444791" sldId="349"/>
        </pc:sldMkLst>
        <pc:spChg chg="mod">
          <ac:chgData name="Opher Donchin" userId="37446733-118c-46f6-b903-027425f2ef02" providerId="ADAL" clId="{2150F27D-70C4-41EE-A499-8D8400A777D7}" dt="2024-12-18T09:14:35.583" v="1505" actId="20577"/>
          <ac:spMkLst>
            <pc:docMk/>
            <pc:sldMk cId="3637444791" sldId="349"/>
            <ac:spMk id="3" creationId="{486C5D8B-4E5B-DC48-648A-8AB8CEBF088C}"/>
          </ac:spMkLst>
        </pc:spChg>
      </pc:sldChg>
      <pc:sldChg chg="addSp delSp modSp mod delAnim modAnim">
        <pc:chgData name="Opher Donchin" userId="37446733-118c-46f6-b903-027425f2ef02" providerId="ADAL" clId="{2150F27D-70C4-41EE-A499-8D8400A777D7}" dt="2024-12-18T00:23:41.127" v="590" actId="1036"/>
        <pc:sldMkLst>
          <pc:docMk/>
          <pc:sldMk cId="2811106568" sldId="369"/>
        </pc:sldMkLst>
        <pc:spChg chg="mod">
          <ac:chgData name="Opher Donchin" userId="37446733-118c-46f6-b903-027425f2ef02" providerId="ADAL" clId="{2150F27D-70C4-41EE-A499-8D8400A777D7}" dt="2024-12-18T00:23:26.371" v="562" actId="27636"/>
          <ac:spMkLst>
            <pc:docMk/>
            <pc:sldMk cId="2811106568" sldId="369"/>
            <ac:spMk id="2" creationId="{89542116-CAB9-1DAA-CD2C-88F4C75ACBE8}"/>
          </ac:spMkLst>
        </pc:spChg>
        <pc:spChg chg="mod">
          <ac:chgData name="Opher Donchin" userId="37446733-118c-46f6-b903-027425f2ef02" providerId="ADAL" clId="{2150F27D-70C4-41EE-A499-8D8400A777D7}" dt="2024-12-18T00:23:28.967" v="564" actId="27636"/>
          <ac:spMkLst>
            <pc:docMk/>
            <pc:sldMk cId="2811106568" sldId="369"/>
            <ac:spMk id="3" creationId="{1FC48374-4F34-373A-23FA-6F3E51485E90}"/>
          </ac:spMkLst>
        </pc:spChg>
        <pc:spChg chg="add mod">
          <ac:chgData name="Opher Donchin" userId="37446733-118c-46f6-b903-027425f2ef02" providerId="ADAL" clId="{2150F27D-70C4-41EE-A499-8D8400A777D7}" dt="2024-12-18T00:23:35.688" v="574" actId="1036"/>
          <ac:spMkLst>
            <pc:docMk/>
            <pc:sldMk cId="2811106568" sldId="369"/>
            <ac:spMk id="4" creationId="{4B14E8BA-B518-CFBB-BA3F-E902EAF029C7}"/>
          </ac:spMkLst>
        </pc:spChg>
        <pc:spChg chg="add mod">
          <ac:chgData name="Opher Donchin" userId="37446733-118c-46f6-b903-027425f2ef02" providerId="ADAL" clId="{2150F27D-70C4-41EE-A499-8D8400A777D7}" dt="2024-12-18T00:23:41.127" v="590" actId="1036"/>
          <ac:spMkLst>
            <pc:docMk/>
            <pc:sldMk cId="2811106568" sldId="369"/>
            <ac:spMk id="7" creationId="{251517B6-2E96-243B-EC2C-787C16350462}"/>
          </ac:spMkLst>
        </pc:spChg>
        <pc:graphicFrameChg chg="mod">
          <ac:chgData name="Opher Donchin" userId="37446733-118c-46f6-b903-027425f2ef02" providerId="ADAL" clId="{2150F27D-70C4-41EE-A499-8D8400A777D7}" dt="2024-12-18T00:23:41.127" v="590" actId="1036"/>
          <ac:graphicFrameMkLst>
            <pc:docMk/>
            <pc:sldMk cId="2811106568" sldId="369"/>
            <ac:graphicFrameMk id="5" creationId="{DD371442-6194-A49A-D8ED-97440DCA07B5}"/>
          </ac:graphicFrameMkLst>
        </pc:graphicFrameChg>
        <pc:graphicFrameChg chg="mod">
          <ac:chgData name="Opher Donchin" userId="37446733-118c-46f6-b903-027425f2ef02" providerId="ADAL" clId="{2150F27D-70C4-41EE-A499-8D8400A777D7}" dt="2024-12-18T00:23:35.688" v="574" actId="1036"/>
          <ac:graphicFrameMkLst>
            <pc:docMk/>
            <pc:sldMk cId="2811106568" sldId="369"/>
            <ac:graphicFrameMk id="6" creationId="{38F150E6-3511-703A-77BA-3F25112EB961}"/>
          </ac:graphicFrameMkLst>
        </pc:graphicFrameChg>
        <pc:graphicFrameChg chg="del">
          <ac:chgData name="Opher Donchin" userId="37446733-118c-46f6-b903-027425f2ef02" providerId="ADAL" clId="{2150F27D-70C4-41EE-A499-8D8400A777D7}" dt="2024-12-18T00:07:29.401" v="4" actId="478"/>
          <ac:graphicFrameMkLst>
            <pc:docMk/>
            <pc:sldMk cId="2811106568" sldId="369"/>
            <ac:graphicFrameMk id="8" creationId="{AC82EC22-0586-10EA-40F8-8B18C4380793}"/>
          </ac:graphicFrameMkLst>
        </pc:graphicFrameChg>
        <pc:graphicFrameChg chg="del">
          <ac:chgData name="Opher Donchin" userId="37446733-118c-46f6-b903-027425f2ef02" providerId="ADAL" clId="{2150F27D-70C4-41EE-A499-8D8400A777D7}" dt="2024-12-18T00:07:29.401" v="4" actId="478"/>
          <ac:graphicFrameMkLst>
            <pc:docMk/>
            <pc:sldMk cId="2811106568" sldId="369"/>
            <ac:graphicFrameMk id="9" creationId="{FDD37EED-133F-428C-7A6F-2765C35616B3}"/>
          </ac:graphicFrameMkLst>
        </pc:graphicFrameChg>
        <pc:graphicFrameChg chg="del">
          <ac:chgData name="Opher Donchin" userId="37446733-118c-46f6-b903-027425f2ef02" providerId="ADAL" clId="{2150F27D-70C4-41EE-A499-8D8400A777D7}" dt="2024-12-18T00:07:29.401" v="4" actId="478"/>
          <ac:graphicFrameMkLst>
            <pc:docMk/>
            <pc:sldMk cId="2811106568" sldId="369"/>
            <ac:graphicFrameMk id="10" creationId="{B0CF87D2-7EE4-438D-B785-4E7C9E6A2955}"/>
          </ac:graphicFrameMkLst>
        </pc:graphicFrameChg>
        <pc:graphicFrameChg chg="mod">
          <ac:chgData name="Opher Donchin" userId="37446733-118c-46f6-b903-027425f2ef02" providerId="ADAL" clId="{2150F27D-70C4-41EE-A499-8D8400A777D7}" dt="2024-12-18T00:23:41.127" v="590" actId="1036"/>
          <ac:graphicFrameMkLst>
            <pc:docMk/>
            <pc:sldMk cId="2811106568" sldId="369"/>
            <ac:graphicFrameMk id="11" creationId="{3EEAE48A-81C7-965C-AD4A-11B4065860DE}"/>
          </ac:graphicFrameMkLst>
        </pc:graphicFrameChg>
      </pc:sldChg>
      <pc:sldChg chg="addSp modSp mod modAnim">
        <pc:chgData name="Opher Donchin" userId="37446733-118c-46f6-b903-027425f2ef02" providerId="ADAL" clId="{2150F27D-70C4-41EE-A499-8D8400A777D7}" dt="2024-12-18T00:35:09.381" v="970"/>
        <pc:sldMkLst>
          <pc:docMk/>
          <pc:sldMk cId="3385059635" sldId="370"/>
        </pc:sldMkLst>
        <pc:graphicFrameChg chg="mod">
          <ac:chgData name="Opher Donchin" userId="37446733-118c-46f6-b903-027425f2ef02" providerId="ADAL" clId="{2150F27D-70C4-41EE-A499-8D8400A777D7}" dt="2024-12-18T00:34:06.565" v="944"/>
          <ac:graphicFrameMkLst>
            <pc:docMk/>
            <pc:sldMk cId="3385059635" sldId="370"/>
            <ac:graphicFrameMk id="5" creationId="{8C891233-B149-F6DB-2814-B628EA2137C5}"/>
          </ac:graphicFrameMkLst>
        </pc:graphicFrameChg>
        <pc:graphicFrameChg chg="add mod">
          <ac:chgData name="Opher Donchin" userId="37446733-118c-46f6-b903-027425f2ef02" providerId="ADAL" clId="{2150F27D-70C4-41EE-A499-8D8400A777D7}" dt="2024-12-18T00:34:13.725" v="947" actId="1076"/>
          <ac:graphicFrameMkLst>
            <pc:docMk/>
            <pc:sldMk cId="3385059635" sldId="370"/>
            <ac:graphicFrameMk id="7" creationId="{C6B64FF3-6695-3D91-B127-D1C5A1C06EAE}"/>
          </ac:graphicFrameMkLst>
        </pc:graphicFrameChg>
        <pc:graphicFrameChg chg="add mod">
          <ac:chgData name="Opher Donchin" userId="37446733-118c-46f6-b903-027425f2ef02" providerId="ADAL" clId="{2150F27D-70C4-41EE-A499-8D8400A777D7}" dt="2024-12-18T00:34:50.270" v="961" actId="1076"/>
          <ac:graphicFrameMkLst>
            <pc:docMk/>
            <pc:sldMk cId="3385059635" sldId="370"/>
            <ac:graphicFrameMk id="8" creationId="{243D8E2D-16A0-8F82-924C-F227EA595A81}"/>
          </ac:graphicFrameMkLst>
        </pc:graphicFrameChg>
        <pc:graphicFrameChg chg="add mod">
          <ac:chgData name="Opher Donchin" userId="37446733-118c-46f6-b903-027425f2ef02" providerId="ADAL" clId="{2150F27D-70C4-41EE-A499-8D8400A777D7}" dt="2024-12-18T00:35:04.664" v="968" actId="1076"/>
          <ac:graphicFrameMkLst>
            <pc:docMk/>
            <pc:sldMk cId="3385059635" sldId="370"/>
            <ac:graphicFrameMk id="9" creationId="{630B14B5-A4F4-8BF0-8C2F-16AF1337626D}"/>
          </ac:graphicFrameMkLst>
        </pc:graphicFrameChg>
      </pc:sldChg>
      <pc:sldChg chg="addSp modSp mod">
        <pc:chgData name="Opher Donchin" userId="37446733-118c-46f6-b903-027425f2ef02" providerId="ADAL" clId="{2150F27D-70C4-41EE-A499-8D8400A777D7}" dt="2024-12-18T00:45:00.222" v="1167"/>
        <pc:sldMkLst>
          <pc:docMk/>
          <pc:sldMk cId="946937805" sldId="373"/>
        </pc:sldMkLst>
        <pc:spChg chg="mod">
          <ac:chgData name="Opher Donchin" userId="37446733-118c-46f6-b903-027425f2ef02" providerId="ADAL" clId="{2150F27D-70C4-41EE-A499-8D8400A777D7}" dt="2024-12-18T00:04:35.741" v="1" actId="20577"/>
          <ac:spMkLst>
            <pc:docMk/>
            <pc:sldMk cId="946937805" sldId="373"/>
            <ac:spMk id="3" creationId="{2CC15947-8E76-36CD-2C21-7CFA2B67383B}"/>
          </ac:spMkLst>
        </pc:spChg>
        <pc:spChg chg="add mod">
          <ac:chgData name="Opher Donchin" userId="37446733-118c-46f6-b903-027425f2ef02" providerId="ADAL" clId="{2150F27D-70C4-41EE-A499-8D8400A777D7}" dt="2024-12-18T00:39:42.711" v="972" actId="1076"/>
          <ac:spMkLst>
            <pc:docMk/>
            <pc:sldMk cId="946937805" sldId="373"/>
            <ac:spMk id="4" creationId="{B8AB1F37-3DE8-6C14-0966-88009546B3A0}"/>
          </ac:spMkLst>
        </pc:spChg>
        <pc:spChg chg="add mod">
          <ac:chgData name="Opher Donchin" userId="37446733-118c-46f6-b903-027425f2ef02" providerId="ADAL" clId="{2150F27D-70C4-41EE-A499-8D8400A777D7}" dt="2024-12-18T00:41:02.101" v="1021" actId="20577"/>
          <ac:spMkLst>
            <pc:docMk/>
            <pc:sldMk cId="946937805" sldId="373"/>
            <ac:spMk id="5" creationId="{555E45E9-862A-B2F2-A0CB-36D01A10DC7B}"/>
          </ac:spMkLst>
        </pc:spChg>
        <pc:spChg chg="add mod">
          <ac:chgData name="Opher Donchin" userId="37446733-118c-46f6-b903-027425f2ef02" providerId="ADAL" clId="{2150F27D-70C4-41EE-A499-8D8400A777D7}" dt="2024-12-18T00:41:41.122" v="1088" actId="20577"/>
          <ac:spMkLst>
            <pc:docMk/>
            <pc:sldMk cId="946937805" sldId="373"/>
            <ac:spMk id="6" creationId="{87812FC7-D329-DFF8-AB76-3973F352707E}"/>
          </ac:spMkLst>
        </pc:spChg>
        <pc:spChg chg="add mod">
          <ac:chgData name="Opher Donchin" userId="37446733-118c-46f6-b903-027425f2ef02" providerId="ADAL" clId="{2150F27D-70C4-41EE-A499-8D8400A777D7}" dt="2024-12-18T00:42:34.534" v="1146" actId="20577"/>
          <ac:spMkLst>
            <pc:docMk/>
            <pc:sldMk cId="946937805" sldId="373"/>
            <ac:spMk id="12" creationId="{93798344-6ED8-7DF4-F6C4-039E316E446B}"/>
          </ac:spMkLst>
        </pc:spChg>
        <pc:spChg chg="add mod">
          <ac:chgData name="Opher Donchin" userId="37446733-118c-46f6-b903-027425f2ef02" providerId="ADAL" clId="{2150F27D-70C4-41EE-A499-8D8400A777D7}" dt="2024-12-18T00:44:05.091" v="1161" actId="1076"/>
          <ac:spMkLst>
            <pc:docMk/>
            <pc:sldMk cId="946937805" sldId="373"/>
            <ac:spMk id="13" creationId="{5966D57C-A247-C157-EFC7-166D3BB6189A}"/>
          </ac:spMkLst>
        </pc:spChg>
        <pc:graphicFrameChg chg="mod">
          <ac:chgData name="Opher Donchin" userId="37446733-118c-46f6-b903-027425f2ef02" providerId="ADAL" clId="{2150F27D-70C4-41EE-A499-8D8400A777D7}" dt="2024-12-18T00:39:48.726" v="975" actId="1076"/>
          <ac:graphicFrameMkLst>
            <pc:docMk/>
            <pc:sldMk cId="946937805" sldId="373"/>
            <ac:graphicFrameMk id="8" creationId="{253C3B94-9F6E-6CB9-5B2D-58440966F3AE}"/>
          </ac:graphicFrameMkLst>
        </pc:graphicFrameChg>
        <pc:graphicFrameChg chg="mod">
          <ac:chgData name="Opher Donchin" userId="37446733-118c-46f6-b903-027425f2ef02" providerId="ADAL" clId="{2150F27D-70C4-41EE-A499-8D8400A777D7}" dt="2024-12-18T00:45:00.222" v="1167"/>
          <ac:graphicFrameMkLst>
            <pc:docMk/>
            <pc:sldMk cId="946937805" sldId="373"/>
            <ac:graphicFrameMk id="9" creationId="{B39EC7DC-8E9A-C63B-4E5F-E88041F10B29}"/>
          </ac:graphicFrameMkLst>
        </pc:graphicFrameChg>
        <pc:graphicFrameChg chg="mod">
          <ac:chgData name="Opher Donchin" userId="37446733-118c-46f6-b903-027425f2ef02" providerId="ADAL" clId="{2150F27D-70C4-41EE-A499-8D8400A777D7}" dt="2024-12-18T00:43:17.491" v="1154" actId="1076"/>
          <ac:graphicFrameMkLst>
            <pc:docMk/>
            <pc:sldMk cId="946937805" sldId="373"/>
            <ac:graphicFrameMk id="10" creationId="{E5225FBF-52CC-59B6-D011-6E49BD563FFB}"/>
          </ac:graphicFrameMkLst>
        </pc:graphicFrameChg>
        <pc:graphicFrameChg chg="mod">
          <ac:chgData name="Opher Donchin" userId="37446733-118c-46f6-b903-027425f2ef02" providerId="ADAL" clId="{2150F27D-70C4-41EE-A499-8D8400A777D7}" dt="2024-12-18T00:44:20.553" v="1165"/>
          <ac:graphicFrameMkLst>
            <pc:docMk/>
            <pc:sldMk cId="946937805" sldId="373"/>
            <ac:graphicFrameMk id="11" creationId="{6AB977A9-60F9-3EDE-6EFC-B823C4B410C5}"/>
          </ac:graphicFrameMkLst>
        </pc:graphicFrameChg>
      </pc:sldChg>
      <pc:sldChg chg="addSp modSp mod">
        <pc:chgData name="Opher Donchin" userId="37446733-118c-46f6-b903-027425f2ef02" providerId="ADAL" clId="{2150F27D-70C4-41EE-A499-8D8400A777D7}" dt="2024-12-18T01:18:21.085" v="1429" actId="1076"/>
        <pc:sldMkLst>
          <pc:docMk/>
          <pc:sldMk cId="399773711" sldId="374"/>
        </pc:sldMkLst>
        <pc:spChg chg="mod">
          <ac:chgData name="Opher Donchin" userId="37446733-118c-46f6-b903-027425f2ef02" providerId="ADAL" clId="{2150F27D-70C4-41EE-A499-8D8400A777D7}" dt="2024-12-18T00:45:50.536" v="1168" actId="20577"/>
          <ac:spMkLst>
            <pc:docMk/>
            <pc:sldMk cId="399773711" sldId="374"/>
            <ac:spMk id="3" creationId="{1AC0859B-721B-D36A-F8CF-5DF7D17A6A1A}"/>
          </ac:spMkLst>
        </pc:spChg>
        <pc:spChg chg="add mod">
          <ac:chgData name="Opher Donchin" userId="37446733-118c-46f6-b903-027425f2ef02" providerId="ADAL" clId="{2150F27D-70C4-41EE-A499-8D8400A777D7}" dt="2024-12-18T01:18:21.085" v="1429" actId="1076"/>
          <ac:spMkLst>
            <pc:docMk/>
            <pc:sldMk cId="399773711" sldId="374"/>
            <ac:spMk id="5" creationId="{607ED134-C4A8-78B1-886E-39BB8D7D8463}"/>
          </ac:spMkLst>
        </pc:spChg>
        <pc:graphicFrameChg chg="add mod">
          <ac:chgData name="Opher Donchin" userId="37446733-118c-46f6-b903-027425f2ef02" providerId="ADAL" clId="{2150F27D-70C4-41EE-A499-8D8400A777D7}" dt="2024-12-18T01:08:34.942" v="1366" actId="1076"/>
          <ac:graphicFrameMkLst>
            <pc:docMk/>
            <pc:sldMk cId="399773711" sldId="374"/>
            <ac:graphicFrameMk id="4" creationId="{6A20FAC1-61B0-63C8-8208-17DEB1ED458C}"/>
          </ac:graphicFrameMkLst>
        </pc:graphicFrameChg>
      </pc:sldChg>
      <pc:sldChg chg="addSp modSp add mod modAnim">
        <pc:chgData name="Opher Donchin" userId="37446733-118c-46f6-b903-027425f2ef02" providerId="ADAL" clId="{2150F27D-70C4-41EE-A499-8D8400A777D7}" dt="2024-12-18T00:30:17.021" v="849"/>
        <pc:sldMkLst>
          <pc:docMk/>
          <pc:sldMk cId="1323192998" sldId="375"/>
        </pc:sldMkLst>
        <pc:spChg chg="add mod">
          <ac:chgData name="Opher Donchin" userId="37446733-118c-46f6-b903-027425f2ef02" providerId="ADAL" clId="{2150F27D-70C4-41EE-A499-8D8400A777D7}" dt="2024-12-18T00:27:30.934" v="711" actId="14100"/>
          <ac:spMkLst>
            <pc:docMk/>
            <pc:sldMk cId="1323192998" sldId="375"/>
            <ac:spMk id="4" creationId="{95413D37-E32A-ABE9-2D06-1F461613F557}"/>
          </ac:spMkLst>
        </pc:spChg>
        <pc:spChg chg="add mod">
          <ac:chgData name="Opher Donchin" userId="37446733-118c-46f6-b903-027425f2ef02" providerId="ADAL" clId="{2150F27D-70C4-41EE-A499-8D8400A777D7}" dt="2024-12-18T00:28:19.371" v="838" actId="20577"/>
          <ac:spMkLst>
            <pc:docMk/>
            <pc:sldMk cId="1323192998" sldId="375"/>
            <ac:spMk id="7" creationId="{BE100366-96D0-99A1-015F-BA2A8ED3003A}"/>
          </ac:spMkLst>
        </pc:spChg>
      </pc:sldChg>
      <pc:sldChg chg="add del">
        <pc:chgData name="Opher Donchin" userId="37446733-118c-46f6-b903-027425f2ef02" providerId="ADAL" clId="{2150F27D-70C4-41EE-A499-8D8400A777D7}" dt="2024-12-18T00:30:39.951" v="850" actId="47"/>
        <pc:sldMkLst>
          <pc:docMk/>
          <pc:sldMk cId="1293871880" sldId="376"/>
        </pc:sldMkLst>
      </pc:sldChg>
      <pc:sldChg chg="modSp add mod">
        <pc:chgData name="Opher Donchin" userId="37446733-118c-46f6-b903-027425f2ef02" providerId="ADAL" clId="{2150F27D-70C4-41EE-A499-8D8400A777D7}" dt="2024-12-18T09:11:57.480" v="1499" actId="20577"/>
        <pc:sldMkLst>
          <pc:docMk/>
          <pc:sldMk cId="632871894" sldId="435"/>
        </pc:sldMkLst>
        <pc:spChg chg="mod">
          <ac:chgData name="Opher Donchin" userId="37446733-118c-46f6-b903-027425f2ef02" providerId="ADAL" clId="{2150F27D-70C4-41EE-A499-8D8400A777D7}" dt="2024-12-18T09:11:57.480" v="1499" actId="20577"/>
          <ac:spMkLst>
            <pc:docMk/>
            <pc:sldMk cId="632871894" sldId="435"/>
            <ac:spMk id="3" creationId="{9400F2F0-DCE9-8B98-CFC9-5E22109A2C8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176CD-15D1-4787-BBAA-B7F61FF9E394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18/1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36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69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vanced Data Analysis</a:t>
            </a:r>
            <a:br>
              <a:rPr lang="en-US" dirty="0"/>
            </a:br>
            <a:r>
              <a:rPr lang="en-US" dirty="0"/>
              <a:t>367-2-5461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Opher Donchin</a:t>
            </a:r>
            <a:endParaRPr lang="en-GB" sz="5400" dirty="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816B33-A96A-8909-23C9-7A25C6FC28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AFE59-E3BC-359E-B81C-F0D4CD403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AD7B03-6B51-9BFC-D73C-0F4A90683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l comparison</a:t>
            </a:r>
          </a:p>
          <a:p>
            <a:pPr lvl="1"/>
            <a:r>
              <a:rPr lang="en-US" dirty="0"/>
              <a:t>Table</a:t>
            </a:r>
          </a:p>
          <a:p>
            <a:pPr lvl="2"/>
            <a:r>
              <a:rPr lang="en-US" dirty="0"/>
              <a:t>Score and difference, value and se</a:t>
            </a:r>
          </a:p>
          <a:p>
            <a:pPr lvl="2"/>
            <a:r>
              <a:rPr lang="en-US" dirty="0"/>
              <a:t>Warning</a:t>
            </a:r>
          </a:p>
          <a:p>
            <a:pPr lvl="3"/>
            <a:r>
              <a:rPr lang="en-US" dirty="0"/>
              <a:t>Pareto</a:t>
            </a:r>
          </a:p>
          <a:p>
            <a:pPr lvl="3"/>
            <a:r>
              <a:rPr lang="en-US" dirty="0"/>
              <a:t>WAIC influential</a:t>
            </a:r>
          </a:p>
          <a:p>
            <a:pPr lvl="2"/>
            <a:r>
              <a:rPr lang="en-US" dirty="0"/>
              <a:t>Weight</a:t>
            </a:r>
          </a:p>
          <a:p>
            <a:pPr lvl="1"/>
            <a:r>
              <a:rPr lang="en-US" dirty="0"/>
              <a:t>Plots</a:t>
            </a:r>
          </a:p>
          <a:p>
            <a:pPr lvl="2"/>
            <a:r>
              <a:rPr lang="en-US" dirty="0"/>
              <a:t>Comparison plot</a:t>
            </a:r>
          </a:p>
          <a:p>
            <a:pPr lvl="2"/>
            <a:r>
              <a:rPr lang="en-US" dirty="0"/>
              <a:t>Pointwise ELPD difference</a:t>
            </a:r>
          </a:p>
          <a:p>
            <a:pPr lvl="2"/>
            <a:r>
              <a:rPr lang="en-US" dirty="0"/>
              <a:t>Pointwise Pareto shape parameter</a:t>
            </a:r>
          </a:p>
          <a:p>
            <a:pPr lvl="2"/>
            <a:r>
              <a:rPr lang="en-US" dirty="0"/>
              <a:t>LOO-PIT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768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1CD12B-9BA2-C205-91A2-600C63B1E0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48DCA1-BF70-2511-A99A-A1D1485A0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05D17-B522-A156-A012-4D647BB51C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 comparison and weighting</a:t>
            </a:r>
          </a:p>
          <a:p>
            <a:r>
              <a:rPr lang="en-US" dirty="0"/>
              <a:t>Bayes Factor</a:t>
            </a:r>
          </a:p>
          <a:p>
            <a:pPr lvl="1"/>
            <a:r>
              <a:rPr lang="en-US" dirty="0"/>
              <a:t>What is it?</a:t>
            </a:r>
          </a:p>
          <a:p>
            <a:pPr lvl="1"/>
            <a:r>
              <a:rPr lang="en-US" dirty="0"/>
              <a:t>Difficult to calculate</a:t>
            </a:r>
          </a:p>
          <a:p>
            <a:pPr lvl="1"/>
            <a:r>
              <a:rPr lang="en-US" dirty="0"/>
              <a:t>Sensitive to pri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93029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DED644-F83E-614B-3706-6AAB302689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291E8-C776-833C-FF02-9F21AA7AE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(restructured)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A913E-543C-9FD8-F3E8-05597F921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Why do model comparison?</a:t>
            </a:r>
          </a:p>
          <a:p>
            <a:r>
              <a:rPr lang="en-US" dirty="0"/>
              <a:t>Predictive accuracy</a:t>
            </a:r>
          </a:p>
          <a:p>
            <a:pPr lvl="1"/>
            <a:r>
              <a:rPr lang="en-US" dirty="0"/>
              <a:t>LOO-CV</a:t>
            </a:r>
          </a:p>
          <a:p>
            <a:pPr lvl="1"/>
            <a:r>
              <a:rPr lang="en-US" dirty="0"/>
              <a:t>WAIS</a:t>
            </a:r>
          </a:p>
          <a:p>
            <a:pPr lvl="1"/>
            <a:r>
              <a:rPr lang="en-US" dirty="0"/>
              <a:t>Diagnostics</a:t>
            </a:r>
          </a:p>
          <a:p>
            <a:pPr lvl="2"/>
            <a:r>
              <a:rPr lang="en-US" dirty="0"/>
              <a:t>Pareto parameter</a:t>
            </a:r>
          </a:p>
          <a:p>
            <a:pPr lvl="2"/>
            <a:r>
              <a:rPr lang="en-US" dirty="0"/>
              <a:t>Points with large variance in log posterior density</a:t>
            </a:r>
          </a:p>
          <a:p>
            <a:r>
              <a:rPr lang="en-US" dirty="0"/>
              <a:t>Understanding LOO-CV</a:t>
            </a:r>
          </a:p>
          <a:p>
            <a:pPr lvl="1"/>
            <a:r>
              <a:rPr lang="en-US" dirty="0"/>
              <a:t>The difference between in sample and out of sample posterior</a:t>
            </a:r>
          </a:p>
          <a:p>
            <a:pPr lvl="1"/>
            <a:r>
              <a:rPr lang="en-US" dirty="0"/>
              <a:t>Estimating out of sample posterior</a:t>
            </a:r>
          </a:p>
          <a:p>
            <a:pPr lvl="2"/>
            <a:r>
              <a:rPr lang="en-US" dirty="0"/>
              <a:t>Importance sampling</a:t>
            </a:r>
          </a:p>
          <a:p>
            <a:pPr lvl="2"/>
            <a:r>
              <a:rPr lang="en-US" dirty="0"/>
              <a:t>Pareto smoothing</a:t>
            </a:r>
          </a:p>
          <a:p>
            <a:r>
              <a:rPr lang="en-US" dirty="0"/>
              <a:t>Understanding WAIC</a:t>
            </a:r>
          </a:p>
          <a:p>
            <a:pPr lvl="1"/>
            <a:r>
              <a:rPr lang="en-US" dirty="0"/>
              <a:t>Correcting by estimating “</a:t>
            </a:r>
            <a:r>
              <a:rPr lang="en-US" dirty="0" err="1"/>
              <a:t>peakiness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AIC: using a normal approximation</a:t>
            </a:r>
          </a:p>
          <a:p>
            <a:pPr lvl="1"/>
            <a:r>
              <a:rPr lang="en-US" dirty="0"/>
              <a:t>WAIC: using the actual </a:t>
            </a:r>
            <a:r>
              <a:rPr lang="en-US" dirty="0" err="1"/>
              <a:t>peakiness</a:t>
            </a:r>
            <a:r>
              <a:rPr lang="en-US" dirty="0"/>
              <a:t>, measured by the variance</a:t>
            </a:r>
          </a:p>
          <a:p>
            <a:pPr lvl="1"/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4467647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7F4D93-590A-0DBE-3481-8B1731AB11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B47F4-51B0-4B75-C01F-0EEDE59DA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6A11C-5595-90EF-F73C-3C1A73243C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Types of model comparison</a:t>
            </a:r>
          </a:p>
          <a:p>
            <a:r>
              <a:rPr lang="en-US" dirty="0"/>
              <a:t>HDIs and ROPE</a:t>
            </a:r>
          </a:p>
          <a:p>
            <a:r>
              <a:rPr lang="en-US" dirty="0"/>
              <a:t>Bayes factors</a:t>
            </a:r>
          </a:p>
          <a:p>
            <a:r>
              <a:rPr lang="en-US" dirty="0"/>
              <a:t>Predictive power</a:t>
            </a:r>
          </a:p>
        </p:txBody>
      </p:sp>
    </p:spTree>
    <p:extLst>
      <p:ext uri="{BB962C8B-B14F-4D97-AF65-F5344CB8AC3E}">
        <p14:creationId xmlns:p14="http://schemas.microsoft.com/office/powerpoint/2010/main" val="2129007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election and comparis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do model selection?</a:t>
            </a:r>
          </a:p>
          <a:p>
            <a:r>
              <a:rPr lang="en-US" dirty="0"/>
              <a:t>Different goals in model selection</a:t>
            </a:r>
          </a:p>
          <a:p>
            <a:r>
              <a:rPr lang="en-US" dirty="0"/>
              <a:t>Model selection or model averaging</a:t>
            </a:r>
          </a:p>
          <a:p>
            <a:r>
              <a:rPr lang="en-US" dirty="0"/>
              <a:t>Most likely model</a:t>
            </a:r>
          </a:p>
          <a:p>
            <a:pPr lvl="1"/>
            <a:r>
              <a:rPr lang="en-US" dirty="0"/>
              <a:t>Bayes factor</a:t>
            </a:r>
          </a:p>
          <a:p>
            <a:pPr lvl="1"/>
            <a:r>
              <a:rPr lang="en-US" dirty="0"/>
              <a:t>Reversible jump MCMC</a:t>
            </a:r>
          </a:p>
          <a:p>
            <a:r>
              <a:rPr lang="en-US" dirty="0"/>
              <a:t>Best predictive power</a:t>
            </a:r>
          </a:p>
          <a:p>
            <a:pPr lvl="1"/>
            <a:r>
              <a:rPr lang="en-US" dirty="0"/>
              <a:t>AIC, BIC, DIC, WAIC</a:t>
            </a:r>
          </a:p>
          <a:p>
            <a:pPr lvl="1"/>
            <a:r>
              <a:rPr lang="en-US" dirty="0"/>
              <a:t>Cross-validation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057306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B04727-E877-CDF2-947C-EEBD870EB0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DFBFB-2968-90D4-F934-9B3910ECC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odel selection?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AE0C32-8DB3-84E3-96B6-0C1F129AE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  <a:p>
            <a:r>
              <a:rPr lang="en-US" dirty="0"/>
              <a:t>Model complexity</a:t>
            </a:r>
          </a:p>
          <a:p>
            <a:r>
              <a:rPr lang="en-US" dirty="0"/>
              <a:t>Competing theories</a:t>
            </a:r>
          </a:p>
        </p:txBody>
      </p:sp>
    </p:spTree>
    <p:extLst>
      <p:ext uri="{BB962C8B-B14F-4D97-AF65-F5344CB8AC3E}">
        <p14:creationId xmlns:p14="http://schemas.microsoft.com/office/powerpoint/2010/main" val="3622068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CE3A28-3CDC-2151-5E42-EA79CE443C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5FCDA-2E0C-CA3F-6EE9-E469C3AF8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goals in model selec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99EB23-851E-95F0-F55A-6873D5A820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 identification</a:t>
            </a:r>
          </a:p>
          <a:p>
            <a:r>
              <a:rPr lang="en-US" dirty="0"/>
              <a:t>Most likely model</a:t>
            </a:r>
          </a:p>
          <a:p>
            <a:r>
              <a:rPr lang="en-US" dirty="0"/>
              <a:t>Best predictor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658605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9E2C13-1699-0F8A-9035-3DA6A6F4F2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52E84-DC04-E638-5AD0-977812C5B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PE and HDI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C0A13-4C67-488D-1D45-61FF6FEB1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7371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5165D-EC92-E382-C7AE-986015732F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F8C0F-41F1-71B6-FE37-0873649EF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identification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8051E3-B0FD-11C8-1DB8-9EFB4030F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ing for a particular value</a:t>
            </a:r>
          </a:p>
          <a:p>
            <a:pPr lvl="1"/>
            <a:r>
              <a:rPr lang="en-US" dirty="0"/>
              <a:t>ROP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10040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BE399-5F07-59DB-295A-B8A8EDD31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>
            <a:normAutofit/>
          </a:bodyPr>
          <a:lstStyle/>
          <a:p>
            <a:r>
              <a:rPr lang="en-US" sz="3600" dirty="0"/>
              <a:t>Things we know how to do that are hard for frequentist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0F2F0-DCE9-8B98-CFC9-5E22109A2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414198"/>
            <a:ext cx="5181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Using prior information</a:t>
            </a:r>
          </a:p>
          <a:p>
            <a:pPr lvl="1"/>
            <a:r>
              <a:rPr lang="en-US" dirty="0"/>
              <a:t>For accurate predictions</a:t>
            </a:r>
          </a:p>
          <a:p>
            <a:pPr lvl="1"/>
            <a:r>
              <a:rPr lang="en-US" dirty="0"/>
              <a:t>For regular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obust esti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redible interva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ange point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lf-correcting workflo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tuitive regression models</a:t>
            </a:r>
          </a:p>
          <a:p>
            <a:pPr marL="514350" indent="-514350">
              <a:buFont typeface="+mj-lt"/>
              <a:buAutoNum type="arabicPeriod"/>
            </a:pP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990066-D167-5492-611A-770289AC838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632871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09D72B-C926-7EF0-C6F2-F570DEA483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FC8B0-1905-B7B3-7FDC-D0FF511DC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is coin “fair”?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9AAAE-F736-ABB8-A468-CF68ED6CE7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t a ROPE: 0.49 to 0.51</a:t>
            </a:r>
          </a:p>
          <a:p>
            <a:endParaRPr lang="en-US" dirty="0"/>
          </a:p>
          <a:p>
            <a:r>
              <a:rPr lang="en-US" dirty="0"/>
              <a:t>If 95% HDI doesn’t overlap ROPE</a:t>
            </a:r>
          </a:p>
          <a:p>
            <a:pPr lvl="1"/>
            <a:r>
              <a:rPr lang="en-US" dirty="0"/>
              <a:t>Not fair</a:t>
            </a:r>
          </a:p>
          <a:p>
            <a:pPr lvl="1"/>
            <a:endParaRPr lang="en-US" dirty="0"/>
          </a:p>
          <a:p>
            <a:r>
              <a:rPr lang="en-US" dirty="0"/>
              <a:t>If 95% falls within ROPE</a:t>
            </a:r>
          </a:p>
          <a:p>
            <a:pPr lvl="1"/>
            <a:r>
              <a:rPr lang="en-US" dirty="0"/>
              <a:t>Fair</a:t>
            </a:r>
          </a:p>
          <a:p>
            <a:pPr lvl="1"/>
            <a:endParaRPr lang="en-US" dirty="0"/>
          </a:p>
          <a:p>
            <a:r>
              <a:rPr lang="en-US" dirty="0"/>
              <a:t>Otherwise</a:t>
            </a:r>
          </a:p>
          <a:p>
            <a:pPr lvl="1"/>
            <a:r>
              <a:rPr lang="en-US" dirty="0"/>
              <a:t>Hard to tell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2644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7DC8B0-247B-832D-9942-68964F5340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05ECB-10A7-A17C-CC58-3D0FA13F4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4205B8-35FF-2F16-0569-FCEBDFF117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Types of model comparison</a:t>
            </a:r>
          </a:p>
          <a:p>
            <a:r>
              <a:rPr lang="en-US" dirty="0"/>
              <a:t>HDIs and ROPE</a:t>
            </a:r>
          </a:p>
          <a:p>
            <a:r>
              <a:rPr lang="en-US" dirty="0"/>
              <a:t>Bayes factors</a:t>
            </a:r>
          </a:p>
          <a:p>
            <a:r>
              <a:rPr lang="en-US" dirty="0"/>
              <a:t>Predictive power</a:t>
            </a:r>
          </a:p>
        </p:txBody>
      </p:sp>
    </p:spTree>
    <p:extLst>
      <p:ext uri="{BB962C8B-B14F-4D97-AF65-F5344CB8AC3E}">
        <p14:creationId xmlns:p14="http://schemas.microsoft.com/office/powerpoint/2010/main" val="32065116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1D6E7C-9221-3FCF-5FCF-A1557ACF4C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1094E3-5228-A23A-E5B9-1277378E2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videnc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8D41B7-4E05-F207-0207-18AFEF4162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vidence is the probability of the data (under the model)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4A7406-56C8-6433-6E47-AC461D511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56614"/>
              </p:ext>
            </p:extLst>
          </p:nvPr>
        </p:nvGraphicFramePr>
        <p:xfrm>
          <a:off x="4018941" y="2690478"/>
          <a:ext cx="4992378" cy="91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69800" progId="Equation.DSMT4">
                  <p:embed/>
                </p:oleObj>
              </mc:Choice>
              <mc:Fallback>
                <p:oleObj name="Equation" r:id="rId2" imgW="25524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44A7406-56C8-6433-6E47-AC461D511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8941" y="2690478"/>
                        <a:ext cx="4992378" cy="91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53E95C5-DBD9-3DB5-E4C3-087BFF76AF23}"/>
              </a:ext>
            </a:extLst>
          </p:cNvPr>
          <p:cNvSpPr txBox="1"/>
          <p:nvPr/>
        </p:nvSpPr>
        <p:spPr>
          <a:xfrm>
            <a:off x="1436517" y="2874475"/>
            <a:ext cx="2242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yes’ Theorem:</a:t>
            </a:r>
            <a:endParaRPr lang="en-IL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7C1ED1-7A16-074A-A495-636CC3D1A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28627"/>
              </p:ext>
            </p:extLst>
          </p:nvPr>
        </p:nvGraphicFramePr>
        <p:xfrm>
          <a:off x="5069892" y="3964852"/>
          <a:ext cx="3724453" cy="84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69800" progId="Equation.DSMT4">
                  <p:embed/>
                </p:oleObj>
              </mc:Choice>
              <mc:Fallback>
                <p:oleObj name="Equation" r:id="rId4" imgW="20826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7C1ED1-7A16-074A-A495-636CC3D1A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9892" y="3964852"/>
                        <a:ext cx="3724453" cy="840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174904-B246-39E6-7510-7F4A7981E961}"/>
              </a:ext>
            </a:extLst>
          </p:cNvPr>
          <p:cNvSpPr txBox="1"/>
          <p:nvPr/>
        </p:nvSpPr>
        <p:spPr>
          <a:xfrm>
            <a:off x="1152912" y="4154157"/>
            <a:ext cx="3602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ditioning on the model:</a:t>
            </a:r>
            <a:endParaRPr lang="en-IL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1146D4-E8B8-29BC-E802-4389ACD8E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65837"/>
              </p:ext>
            </p:extLst>
          </p:nvPr>
        </p:nvGraphicFramePr>
        <p:xfrm>
          <a:off x="5361766" y="5267511"/>
          <a:ext cx="1229162" cy="5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1146D4-E8B8-29BC-E802-4389ACD8E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1766" y="5267511"/>
                        <a:ext cx="1229162" cy="54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529039B-F0C0-C1ED-BCDB-65FC3A0C1767}"/>
              </a:ext>
            </a:extLst>
          </p:cNvPr>
          <p:cNvSpPr txBox="1"/>
          <p:nvPr/>
        </p:nvSpPr>
        <p:spPr>
          <a:xfrm>
            <a:off x="2770774" y="5349807"/>
            <a:ext cx="1925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evidence: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333376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8F544B-1F60-B58B-FE56-685ADF0DAD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C88B8-966D-9EB3-2082-A3AB4FA1B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facto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05011E-52E2-2F67-293C-2BA015F1D3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ng the probability of two models given the data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DC0FE5-1C75-9E98-FB21-353B667D2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79150"/>
              </p:ext>
            </p:extLst>
          </p:nvPr>
        </p:nvGraphicFramePr>
        <p:xfrm>
          <a:off x="4659313" y="2705980"/>
          <a:ext cx="1229162" cy="5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53800" progId="Equation.DSMT4">
                  <p:embed/>
                </p:oleObj>
              </mc:Choice>
              <mc:Fallback>
                <p:oleObj name="Equation" r:id="rId2" imgW="5713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C0FE5-1C75-9E98-FB21-353B667D2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9313" y="2705980"/>
                        <a:ext cx="1229162" cy="54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45D574A-6FFE-E1DD-9E84-5425E0710BCC}"/>
              </a:ext>
            </a:extLst>
          </p:cNvPr>
          <p:cNvSpPr txBox="1"/>
          <p:nvPr/>
        </p:nvSpPr>
        <p:spPr>
          <a:xfrm>
            <a:off x="2068321" y="2788276"/>
            <a:ext cx="1925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evidence:</a:t>
            </a:r>
            <a:endParaRPr lang="en-IL" sz="2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A30F26-AAF5-F2BD-B49C-C0A122D21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36145"/>
              </p:ext>
            </p:extLst>
          </p:nvPr>
        </p:nvGraphicFramePr>
        <p:xfrm>
          <a:off x="4376644" y="3706976"/>
          <a:ext cx="13922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69800" progId="Equation.DSMT4">
                  <p:embed/>
                </p:oleObj>
              </mc:Choice>
              <mc:Fallback>
                <p:oleObj name="Equation" r:id="rId4" imgW="6476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A30F26-AAF5-F2BD-B49C-C0A122D21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644" y="3706976"/>
                        <a:ext cx="139223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9A2E52E-749F-DF16-60C8-767A960C26D5}"/>
              </a:ext>
            </a:extLst>
          </p:cNvPr>
          <p:cNvSpPr txBox="1"/>
          <p:nvPr/>
        </p:nvSpPr>
        <p:spPr>
          <a:xfrm>
            <a:off x="2243132" y="3919633"/>
            <a:ext cx="1865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yes’ factor:</a:t>
            </a:r>
            <a:endParaRPr lang="en-IL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14DEDD0-FFB8-EFCB-DF29-D903377A4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35824"/>
              </p:ext>
            </p:extLst>
          </p:nvPr>
        </p:nvGraphicFramePr>
        <p:xfrm>
          <a:off x="4166780" y="5023515"/>
          <a:ext cx="39576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69800" progId="Equation.DSMT4">
                  <p:embed/>
                </p:oleObj>
              </mc:Choice>
              <mc:Fallback>
                <p:oleObj name="Equation" r:id="rId6" imgW="184140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14DEDD0-FFB8-EFCB-DF29-D903377A4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6780" y="5023515"/>
                        <a:ext cx="395763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829CB9F-2479-0CA7-E8F9-4013A2FF678F}"/>
              </a:ext>
            </a:extLst>
          </p:cNvPr>
          <p:cNvSpPr txBox="1"/>
          <p:nvPr/>
        </p:nvSpPr>
        <p:spPr>
          <a:xfrm>
            <a:off x="1994710" y="5234140"/>
            <a:ext cx="2072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sterior odds:</a:t>
            </a:r>
            <a:endParaRPr lang="en-IL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4013E2-A4D5-2A74-CE23-7967E04E9082}"/>
              </a:ext>
            </a:extLst>
          </p:cNvPr>
          <p:cNvSpPr txBox="1"/>
          <p:nvPr/>
        </p:nvSpPr>
        <p:spPr>
          <a:xfrm>
            <a:off x="5694829" y="6176963"/>
            <a:ext cx="5567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sterior odds = Bayes’ factor x prior odds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17495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FE8892-2AF7-F4DD-6DFA-3A6B778D33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8DF566-921A-4F17-7D96-B24F701E1F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7826" y="2427194"/>
            <a:ext cx="4832545" cy="394952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9C61DB8-D799-AEA0-8197-0B3F0A257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err="1"/>
              <a:t>Kruschke</a:t>
            </a:r>
            <a:r>
              <a:rPr lang="en-US" dirty="0"/>
              <a:t> diagram for model selection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638DC9-93A6-82A2-27F8-D368541DA2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s the posterior probability of one of the models</a:t>
                </a:r>
              </a:p>
              <a:p>
                <a:r>
                  <a:rPr lang="en-US" dirty="0"/>
                  <a:t>Implicitly assum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6638DC9-93A6-82A2-27F8-D368541DA2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E3B43F-64FA-B0AF-09C1-8D35D1432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40200"/>
              </p:ext>
            </p:extLst>
          </p:nvPr>
        </p:nvGraphicFramePr>
        <p:xfrm>
          <a:off x="2600198" y="3678808"/>
          <a:ext cx="39576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69800" progId="Equation.DSMT4">
                  <p:embed/>
                </p:oleObj>
              </mc:Choice>
              <mc:Fallback>
                <p:oleObj name="Equation" r:id="rId4" imgW="184140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CE3B43F-64FA-B0AF-09C1-8D35D1432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198" y="3678808"/>
                        <a:ext cx="395763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31D7FCB-1EA5-9865-C237-0B9C87DDCDBF}"/>
              </a:ext>
            </a:extLst>
          </p:cNvPr>
          <p:cNvSpPr txBox="1"/>
          <p:nvPr/>
        </p:nvSpPr>
        <p:spPr>
          <a:xfrm>
            <a:off x="428128" y="3889433"/>
            <a:ext cx="2072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sterior odds: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9975792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D65432-705E-F8E9-9AC7-23744DB54F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18084-225B-9C4E-57F4-9CAA8CDFC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the evidenc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E62223-0165-0822-A7BA-204364AFD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8651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rute force: average likelihood over prior</a:t>
            </a:r>
          </a:p>
          <a:p>
            <a:pPr lvl="1"/>
            <a:r>
              <a:rPr lang="en-US" dirty="0"/>
              <a:t>Hard to do, numerically</a:t>
            </a:r>
          </a:p>
          <a:p>
            <a:r>
              <a:rPr lang="en-US" dirty="0"/>
              <a:t>Highly sensitive to prior</a:t>
            </a:r>
            <a:endParaRPr lang="en-IL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B56D38-D85C-26B8-4544-0678DF817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32135"/>
              </p:ext>
            </p:extLst>
          </p:nvPr>
        </p:nvGraphicFramePr>
        <p:xfrm>
          <a:off x="4659313" y="3573320"/>
          <a:ext cx="1229162" cy="5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53800" progId="Equation.DSMT4">
                  <p:embed/>
                </p:oleObj>
              </mc:Choice>
              <mc:Fallback>
                <p:oleObj name="Equation" r:id="rId2" imgW="57132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3B56D38-D85C-26B8-4544-0678DF81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9313" y="3573320"/>
                        <a:ext cx="1229162" cy="54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711E15B-62E9-FEF6-2ED8-A34240825C99}"/>
              </a:ext>
            </a:extLst>
          </p:cNvPr>
          <p:cNvSpPr txBox="1"/>
          <p:nvPr/>
        </p:nvSpPr>
        <p:spPr>
          <a:xfrm>
            <a:off x="2068321" y="3655616"/>
            <a:ext cx="1925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evidence:</a:t>
            </a:r>
            <a:endParaRPr lang="en-IL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968232-9C05-FF19-FE4E-1D8D23EEC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76364"/>
              </p:ext>
            </p:extLst>
          </p:nvPr>
        </p:nvGraphicFramePr>
        <p:xfrm>
          <a:off x="5457451" y="4371979"/>
          <a:ext cx="4784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380880" progId="Equation.DSMT4">
                  <p:embed/>
                </p:oleObj>
              </mc:Choice>
              <mc:Fallback>
                <p:oleObj name="Equation" r:id="rId4" imgW="22222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968232-9C05-FF19-FE4E-1D8D23EEC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7451" y="4371979"/>
                        <a:ext cx="478472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81A73F5-AF41-4E72-1777-C9EE64CC7A6C}"/>
              </a:ext>
            </a:extLst>
          </p:cNvPr>
          <p:cNvSpPr txBox="1"/>
          <p:nvPr/>
        </p:nvSpPr>
        <p:spPr>
          <a:xfrm>
            <a:off x="2068321" y="4429812"/>
            <a:ext cx="3174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marginal likelihood: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114875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337856-95C7-0312-C33D-0439AA583A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029FF-E52F-D256-8323-33D56E9D7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a hierarchical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B1D105-9F69-7DDB-AEE5-5AC20E95E2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418" y="1956029"/>
            <a:ext cx="3704733" cy="41152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B484900-1F45-3AE1-1A04-16E5C24EED9F}"/>
              </a:ext>
            </a:extLst>
          </p:cNvPr>
          <p:cNvSpPr txBox="1"/>
          <p:nvPr/>
        </p:nvSpPr>
        <p:spPr>
          <a:xfrm>
            <a:off x="5344926" y="2929743"/>
            <a:ext cx="565785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ode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2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BF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p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p.array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index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Categorical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2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odel_index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p=p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_0 = 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_1 = (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m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switch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math.eq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odel_index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, m_0, m_1)</a:t>
            </a:r>
          </a:p>
          <a:p>
            <a:b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a priori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ta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m[</a:t>
            </a:r>
            <a:r>
              <a:rPr lang="en-US" sz="12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2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likelihood</a:t>
            </a:r>
            <a:endParaRPr lang="en-US" sz="12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y = 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.Bernoulli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2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l-GR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θ, 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bserved=</a:t>
            </a:r>
            <a:r>
              <a:rPr lang="en-US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y_d</a:t>
            </a:r>
            <a:r>
              <a:rPr lang="en-US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512578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97663-C7D8-5369-86A0-EAB78EA29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ning the model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EF75DF-47EA-BA96-DEC1-43F7DE4A6C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781" y="1557805"/>
            <a:ext cx="8923337" cy="30284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7DD1C3-1DC5-4F8D-F402-3A4405F95C9A}"/>
              </a:ext>
            </a:extLst>
          </p:cNvPr>
          <p:cNvSpPr txBox="1"/>
          <p:nvPr/>
        </p:nvSpPr>
        <p:spPr>
          <a:xfrm>
            <a:off x="2711450" y="5165636"/>
            <a:ext cx="6096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1 = 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data_BF.posterior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odel_index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.mean()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M0 =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- pM1</a:t>
            </a:r>
          </a:p>
          <a:p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F = (pM0 / pM1) * (p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 / p[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US" sz="16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BF.item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 sz="16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:.1f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lang="en-US" sz="16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endParaRPr lang="en-US" sz="16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8734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F01289-9D0C-7C17-33DE-CFEB74AA65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06494-3612-56B3-8FCD-D93447A64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lman</a:t>
            </a:r>
            <a:r>
              <a:rPr lang="en-US" dirty="0"/>
              <a:t> on the Bayes fa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86675D-6E83-F528-65CE-B54CBC7A25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 factors are sometimes used to make these model comparisons, but we find them generally to be irrelevant because they compute the relative probabilities of the models </a:t>
            </a:r>
            <a:r>
              <a:rPr lang="en-US" b="1" dirty="0"/>
              <a:t>conditional on one of them being true</a:t>
            </a:r>
            <a:r>
              <a:rPr lang="en-US" dirty="0"/>
              <a:t>.</a:t>
            </a:r>
          </a:p>
          <a:p>
            <a:r>
              <a:rPr lang="en-US" dirty="0"/>
              <a:t>We prefer approaches that measure the distance of the data to each of the approximate models.</a:t>
            </a:r>
          </a:p>
        </p:txBody>
      </p:sp>
    </p:spTree>
    <p:extLst>
      <p:ext uri="{BB962C8B-B14F-4D97-AF65-F5344CB8AC3E}">
        <p14:creationId xmlns:p14="http://schemas.microsoft.com/office/powerpoint/2010/main" val="1245024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58105-A9E8-6EF0-C3C5-E1DB5E860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s about Bayes factor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BADF73-7F5F-25F5-AF79-C95596B49A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tually getting these models to run is hard</a:t>
            </a:r>
          </a:p>
          <a:p>
            <a:pPr lvl="1"/>
            <a:r>
              <a:rPr lang="en-US" dirty="0"/>
              <a:t>More pointers in BAP Chapter 5</a:t>
            </a:r>
          </a:p>
          <a:p>
            <a:r>
              <a:rPr lang="en-US" dirty="0"/>
              <a:t>More data -&gt; larger Bayes factor</a:t>
            </a:r>
          </a:p>
          <a:p>
            <a:pPr lvl="1"/>
            <a:r>
              <a:rPr lang="en-US" dirty="0"/>
              <a:t>With enough data one model is always better</a:t>
            </a:r>
          </a:p>
          <a:p>
            <a:r>
              <a:rPr lang="en-US" dirty="0"/>
              <a:t>Bayes factor only meaningful if one model is the true model</a:t>
            </a:r>
          </a:p>
          <a:p>
            <a:pPr lvl="1"/>
            <a:r>
              <a:rPr lang="en-US" dirty="0"/>
              <a:t>Which is never tru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577283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ED869-EB31-BA72-7438-3AAEB50452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C5D8B-4E5B-DC48-648A-8AB8CEBF08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Types of model comparison</a:t>
            </a:r>
          </a:p>
          <a:p>
            <a:r>
              <a:rPr lang="en-US" dirty="0"/>
              <a:t>HDIs and ROPE</a:t>
            </a:r>
          </a:p>
          <a:p>
            <a:r>
              <a:rPr lang="en-US" dirty="0"/>
              <a:t>Bayes factors</a:t>
            </a:r>
          </a:p>
          <a:p>
            <a:r>
              <a:rPr lang="en-US" dirty="0"/>
              <a:t>Predictive power</a:t>
            </a:r>
          </a:p>
        </p:txBody>
      </p:sp>
    </p:spTree>
    <p:extLst>
      <p:ext uri="{BB962C8B-B14F-4D97-AF65-F5344CB8AC3E}">
        <p14:creationId xmlns:p14="http://schemas.microsoft.com/office/powerpoint/2010/main" val="36374447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2AF362-16CE-EC16-FCB3-D331B5F16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359147-3C4C-C476-D19A-42E85CEE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F76C2-CE5E-FA1F-A5B4-0063FC01FB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  <a:p>
            <a:r>
              <a:rPr lang="en-US" dirty="0"/>
              <a:t>Types of model comparison</a:t>
            </a:r>
          </a:p>
          <a:p>
            <a:r>
              <a:rPr lang="en-US" dirty="0"/>
              <a:t>HDIs and ROPE</a:t>
            </a:r>
          </a:p>
          <a:p>
            <a:r>
              <a:rPr lang="en-US" dirty="0"/>
              <a:t>Bayes factors</a:t>
            </a:r>
          </a:p>
          <a:p>
            <a:r>
              <a:rPr lang="en-US" dirty="0"/>
              <a:t>Predictive power</a:t>
            </a:r>
          </a:p>
        </p:txBody>
      </p:sp>
    </p:spTree>
    <p:extLst>
      <p:ext uri="{BB962C8B-B14F-4D97-AF65-F5344CB8AC3E}">
        <p14:creationId xmlns:p14="http://schemas.microsoft.com/office/powerpoint/2010/main" val="1086713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339A2-CFEF-5304-339B-E8CACD2E7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ve pow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E3283-7F83-D483-5A04-103901899C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predictive power?</a:t>
            </a:r>
          </a:p>
          <a:p>
            <a:r>
              <a:rPr lang="en-US" dirty="0"/>
              <a:t>What are we trying to measure?</a:t>
            </a:r>
          </a:p>
          <a:p>
            <a:r>
              <a:rPr lang="en-US" dirty="0"/>
              <a:t>What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8573473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3134BA-1FC9-0551-574C-93A8EAADD8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4B53F-7A8C-994D-0775-FEFC9C9A3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ive power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7DAB65E-9666-4CBF-086A-6B1C22539B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86532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ikelihood of “out-of-sample” data</a:t>
            </a:r>
          </a:p>
          <a:p>
            <a:r>
              <a:rPr lang="en-US" dirty="0"/>
              <a:t>Expected predictive density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425EBF-EC33-9928-C554-F5CE29067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25" y="2759485"/>
          <a:ext cx="3892914" cy="98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55320" progId="Equation.DSMT4">
                  <p:embed/>
                </p:oleObj>
              </mc:Choice>
              <mc:Fallback>
                <p:oleObj name="Equation" r:id="rId2" imgW="13968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425EBF-EC33-9928-C554-F5CE29067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925" y="2759485"/>
                        <a:ext cx="3892914" cy="98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01228B-5C15-C485-E7F8-0126555AC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86512"/>
              </p:ext>
            </p:extLst>
          </p:nvPr>
        </p:nvGraphicFramePr>
        <p:xfrm>
          <a:off x="5364163" y="2928938"/>
          <a:ext cx="43529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01228B-5C15-C485-E7F8-0126555AC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163" y="2928938"/>
                        <a:ext cx="43529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B5B9FB-63E9-6783-09DC-6215877DA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1455" y="3749041"/>
          <a:ext cx="30067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66400" progId="Equation.DSMT4">
                  <p:embed/>
                </p:oleObj>
              </mc:Choice>
              <mc:Fallback>
                <p:oleObj name="Equation" r:id="rId6" imgW="85068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B5B9FB-63E9-6783-09DC-6215877DA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1455" y="3749041"/>
                        <a:ext cx="3006725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297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7C4984-6E72-C8D6-1C56-DD4B4B5683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EF1EBE-E033-11AD-83E4-91961A150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log predictive density</a:t>
            </a:r>
            <a:endParaRPr lang="he-IL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D1D107-4F69-7F4B-5B4C-D3300A1F8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865324"/>
          </a:xfrm>
        </p:spPr>
        <p:txBody>
          <a:bodyPr/>
          <a:lstStyle/>
          <a:p>
            <a:r>
              <a:rPr lang="en-US" dirty="0"/>
              <a:t>Usually use the log probability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8CBD3B-2E6D-5006-4F88-E0BEE9D0E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25" y="2759485"/>
          <a:ext cx="3892914" cy="98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55320" progId="Equation.DSMT4">
                  <p:embed/>
                </p:oleObj>
              </mc:Choice>
              <mc:Fallback>
                <p:oleObj name="Equation" r:id="rId2" imgW="13968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8CBD3B-2E6D-5006-4F88-E0BEE9D0E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925" y="2759485"/>
                        <a:ext cx="3892914" cy="98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1D3663-D047-C27E-BA3D-DD5840C2B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3173"/>
              </p:ext>
            </p:extLst>
          </p:nvPr>
        </p:nvGraphicFramePr>
        <p:xfrm>
          <a:off x="5184775" y="2928938"/>
          <a:ext cx="4711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1D3663-D047-C27E-BA3D-DD5840C2B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4775" y="2928938"/>
                        <a:ext cx="47117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B5F141-DD96-2E62-ADC0-FFA962035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52277"/>
              </p:ext>
            </p:extLst>
          </p:nvPr>
        </p:nvGraphicFramePr>
        <p:xfrm>
          <a:off x="7307263" y="3959225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FB5F141-DD96-2E62-ADC0-FFA962035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7263" y="3959225"/>
                        <a:ext cx="39497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5419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6369F3-281B-90CB-78AB-F9360A56B0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4A637-421F-FE00-4909-9EC547088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ointwise expected log predictive density (ELPD)</a:t>
            </a:r>
            <a:endParaRPr lang="he-IL" sz="4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181BA5A-5BF4-2BA8-AC3B-6F2676BB3F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865324"/>
          </a:xfrm>
        </p:spPr>
        <p:txBody>
          <a:bodyPr/>
          <a:lstStyle/>
          <a:p>
            <a:r>
              <a:rPr lang="en-US" dirty="0"/>
              <a:t>Usually use the log probability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82F8B9-A8AF-1E61-5DDF-15EAFD0B8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25" y="2759485"/>
          <a:ext cx="3892914" cy="98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55320" progId="Equation.DSMT4">
                  <p:embed/>
                </p:oleObj>
              </mc:Choice>
              <mc:Fallback>
                <p:oleObj name="Equation" r:id="rId2" imgW="13968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82F8B9-A8AF-1E61-5DDF-15EAFD0B8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925" y="2759485"/>
                        <a:ext cx="3892914" cy="98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28B494-298D-5E93-8B36-879E637F1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2928938"/>
          <a:ext cx="4711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28B494-298D-5E93-8B36-879E637F1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4775" y="2928938"/>
                        <a:ext cx="47117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EE6FA2-ECA8-E879-F015-5CE842EFD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7263" y="3959225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EE6FA2-ECA8-E879-F015-5CE842EFD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7263" y="3959225"/>
                        <a:ext cx="39497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9FF758-E04D-2DA8-6A51-9BB0F896A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3958" y="5211763"/>
          <a:ext cx="442300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9FF758-E04D-2DA8-6A51-9BB0F896A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3958" y="5211763"/>
                        <a:ext cx="442300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262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35129-3B53-8A3A-B697-48804FA66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the log predictive density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8B452-BFC3-1BF9-EF91-BD9871827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3689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ntropy:</a:t>
            </a:r>
          </a:p>
          <a:p>
            <a:pPr lvl="1"/>
            <a:r>
              <a:rPr lang="en-US" dirty="0"/>
              <a:t>The average log density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39C67D-9FF4-559A-09FF-CAA7C10C8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1542"/>
              </p:ext>
            </p:extLst>
          </p:nvPr>
        </p:nvGraphicFramePr>
        <p:xfrm>
          <a:off x="2135188" y="3241675"/>
          <a:ext cx="55276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393480" progId="Equation.DSMT4">
                  <p:embed/>
                </p:oleObj>
              </mc:Choice>
              <mc:Fallback>
                <p:oleObj name="Equation" r:id="rId2" imgW="2781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39C67D-9FF4-559A-09FF-CAA7C10C8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8" y="3241675"/>
                        <a:ext cx="552767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2842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AC07DC-3443-4EF4-49E8-370B199478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CCA42D-2B63-C6BD-A7B2-501A44544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entropy?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98B281-DBAE-A73C-01E1-142986E3A0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692400"/>
                <a:ext cx="10515600" cy="214854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pplications of entropy:</a:t>
                </a:r>
              </a:p>
              <a:p>
                <a:pPr lvl="1"/>
                <a:r>
                  <a:rPr lang="en-US" dirty="0"/>
                  <a:t>The temperature of a system in physics</a:t>
                </a:r>
              </a:p>
              <a:p>
                <a:pPr lvl="1"/>
                <a:r>
                  <a:rPr lang="en-US" dirty="0"/>
                  <a:t>When we us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/>
                    </m:func>
                  </m:oMath>
                </a14:m>
                <a:r>
                  <a:rPr lang="en-US" dirty="0"/>
                  <a:t>: </a:t>
                </a:r>
              </a:p>
              <a:p>
                <a:pPr lvl="2"/>
                <a:r>
                  <a:rPr lang="en-US" dirty="0"/>
                  <a:t>The number of bits needed to store information in  computer</a:t>
                </a:r>
              </a:p>
              <a:p>
                <a:pPr lvl="1"/>
                <a:r>
                  <a:rPr lang="en-US" dirty="0"/>
                  <a:t>Used to measure mutual information</a:t>
                </a:r>
                <a:endParaRPr lang="en-IL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98B281-DBAE-A73C-01E1-142986E3A0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692400"/>
                <a:ext cx="10515600" cy="2148541"/>
              </a:xfrm>
              <a:blipFill>
                <a:blip r:embed="rId2"/>
                <a:stretch>
                  <a:fillRect l="-1043" t="-483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6A6D96-3DB5-7748-E484-FD3F98DFA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74118"/>
              </p:ext>
            </p:extLst>
          </p:nvPr>
        </p:nvGraphicFramePr>
        <p:xfrm>
          <a:off x="2592390" y="1690688"/>
          <a:ext cx="55276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6A6D96-3DB5-7748-E484-FD3F98DFA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2390" y="1690688"/>
                        <a:ext cx="552767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486D2-CD89-4C20-BB1A-B6FA05EAC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91222"/>
              </p:ext>
            </p:extLst>
          </p:nvPr>
        </p:nvGraphicFramePr>
        <p:xfrm>
          <a:off x="3022974" y="5060015"/>
          <a:ext cx="6800680" cy="66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253800" progId="Equation.DSMT4">
                  <p:embed/>
                </p:oleObj>
              </mc:Choice>
              <mc:Fallback>
                <p:oleObj name="Equation" r:id="rId5" imgW="2603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486D2-CD89-4C20-BB1A-B6FA05EAC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974" y="5060015"/>
                        <a:ext cx="6800680" cy="663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1583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8529C6-E0CF-76BD-A08A-3B149FA8C4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60F49-71F4-6223-B3FF-D13C6DF01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the distance of one probability from anoth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7F3D1F-FD37-B3E4-E8B0-554BEFB94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97986"/>
            <a:ext cx="10515600" cy="122760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dirty="0" err="1"/>
              <a:t>Kullback-Leibler</a:t>
            </a:r>
            <a:r>
              <a:rPr lang="en-US" dirty="0"/>
              <a:t> divergence</a:t>
            </a:r>
          </a:p>
          <a:p>
            <a:pPr lvl="1"/>
            <a:r>
              <a:rPr lang="en-US" dirty="0"/>
              <a:t>The “entropy” added by averaging over the wrong distribution</a:t>
            </a:r>
          </a:p>
          <a:p>
            <a:pPr lvl="1"/>
            <a:r>
              <a:rPr lang="en-US" dirty="0"/>
              <a:t>The cross entropy minus the entropy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45D5C7-DE7E-E960-07F0-1F5C7B1DC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56405"/>
              </p:ext>
            </p:extLst>
          </p:nvPr>
        </p:nvGraphicFramePr>
        <p:xfrm>
          <a:off x="1677988" y="4903788"/>
          <a:ext cx="65960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393480" progId="Equation.DSMT4">
                  <p:embed/>
                </p:oleObj>
              </mc:Choice>
              <mc:Fallback>
                <p:oleObj name="Equation" r:id="rId2" imgW="2806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45D5C7-DE7E-E960-07F0-1F5C7B1DC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7988" y="4903788"/>
                        <a:ext cx="659606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10AA34-31DE-03A9-4467-BDEE7F75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67448"/>
              </p:ext>
            </p:extLst>
          </p:nvPr>
        </p:nvGraphicFramePr>
        <p:xfrm>
          <a:off x="838199" y="3250267"/>
          <a:ext cx="7037153" cy="101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533160" progId="Equation.DSMT4">
                  <p:embed/>
                </p:oleObj>
              </mc:Choice>
              <mc:Fallback>
                <p:oleObj name="Equation" r:id="rId4" imgW="368280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10AA34-31DE-03A9-4467-BDEE7F759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3250267"/>
                        <a:ext cx="7037153" cy="1019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2C3735-DACC-0645-6410-1D5FC8E4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00304"/>
              </p:ext>
            </p:extLst>
          </p:nvPr>
        </p:nvGraphicFramePr>
        <p:xfrm>
          <a:off x="7875352" y="3429000"/>
          <a:ext cx="3300784" cy="70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2C3735-DACC-0645-6410-1D5FC8E40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5352" y="3429000"/>
                        <a:ext cx="3300784" cy="70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76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4CB312-726E-6BD7-6671-5FACBE86F3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FE770-CD75-8A82-2326-5B6D3A774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our case: the model from the truth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C21C35-3596-BF3C-1D58-858CAAD0C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97986"/>
            <a:ext cx="10515600" cy="1227602"/>
          </a:xfrm>
        </p:spPr>
        <p:txBody>
          <a:bodyPr>
            <a:normAutofit/>
          </a:bodyPr>
          <a:lstStyle/>
          <a:p>
            <a:r>
              <a:rPr lang="en-US" dirty="0"/>
              <a:t>The distance of the model’s distribution from the true data distribution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2072E1-2A55-15D8-3299-D5AFAAB2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90976"/>
              </p:ext>
            </p:extLst>
          </p:nvPr>
        </p:nvGraphicFramePr>
        <p:xfrm>
          <a:off x="2225585" y="3132886"/>
          <a:ext cx="6814574" cy="77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93480" progId="Equation.DSMT4">
                  <p:embed/>
                </p:oleObj>
              </mc:Choice>
              <mc:Fallback>
                <p:oleObj name="Equation" r:id="rId2" imgW="34542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2072E1-2A55-15D8-3299-D5AFAAB2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5585" y="3132886"/>
                        <a:ext cx="6814574" cy="776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7530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16AD8D-6AE8-351C-7BD4-3AC42A1A73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F1BBF-FBF4-A9B0-24D0-45CB954CC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8728"/>
          </a:xfrm>
        </p:spPr>
        <p:txBody>
          <a:bodyPr/>
          <a:lstStyle/>
          <a:p>
            <a:r>
              <a:rPr lang="en-US" dirty="0"/>
              <a:t>The scor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0BDE09-B5A8-B5B4-D411-F26CC43F08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3059"/>
            <a:ext cx="10515600" cy="709846"/>
          </a:xfrm>
        </p:spPr>
        <p:txBody>
          <a:bodyPr>
            <a:normAutofit/>
          </a:bodyPr>
          <a:lstStyle/>
          <a:p>
            <a:r>
              <a:rPr lang="en-US" dirty="0"/>
              <a:t>Part of this we can estimate from data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CFA56F-F2A3-ED21-92BF-FF726DF02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91798"/>
              </p:ext>
            </p:extLst>
          </p:nvPr>
        </p:nvGraphicFramePr>
        <p:xfrm>
          <a:off x="554038" y="2293756"/>
          <a:ext cx="81184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93480" progId="Equation.DSMT4">
                  <p:embed/>
                </p:oleObj>
              </mc:Choice>
              <mc:Fallback>
                <p:oleObj name="Equation" r:id="rId2" imgW="3454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CFA56F-F2A3-ED21-92BF-FF726DF02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038" y="2293756"/>
                        <a:ext cx="81184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D2108-5A77-656C-C827-C36567C0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54136"/>
              </p:ext>
            </p:extLst>
          </p:nvPr>
        </p:nvGraphicFramePr>
        <p:xfrm>
          <a:off x="3079844" y="3453239"/>
          <a:ext cx="4927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2D2108-5A77-656C-C827-C36567C08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9844" y="3453239"/>
                        <a:ext cx="492760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841933-A8B1-4A72-5818-3B2C2F7F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73386"/>
              </p:ext>
            </p:extLst>
          </p:nvPr>
        </p:nvGraphicFramePr>
        <p:xfrm>
          <a:off x="3079844" y="4612723"/>
          <a:ext cx="3849680" cy="76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342720" progId="Equation.DSMT4">
                  <p:embed/>
                </p:oleObj>
              </mc:Choice>
              <mc:Fallback>
                <p:oleObj name="Equation" r:id="rId6" imgW="171432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841933-A8B1-4A72-5818-3B2C2F7F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9844" y="4612723"/>
                        <a:ext cx="3849680" cy="76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BBF3E8-FBBF-1A1C-534D-1B223E4153BB}"/>
                  </a:ext>
                </a:extLst>
              </p:cNvPr>
              <p:cNvSpPr txBox="1"/>
              <p:nvPr/>
            </p:nvSpPr>
            <p:spPr>
              <a:xfrm>
                <a:off x="8115300" y="4679576"/>
                <a:ext cx="359708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Because a sample of data points distributes with distribu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IL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BBF3E8-FBBF-1A1C-534D-1B223E41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300" y="4679576"/>
                <a:ext cx="3597088" cy="1015663"/>
              </a:xfrm>
              <a:prstGeom prst="rect">
                <a:avLst/>
              </a:prstGeom>
              <a:blipFill>
                <a:blip r:embed="rId8"/>
                <a:stretch>
                  <a:fillRect l="-1695" t="-3614" r="-847" b="-241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26E022-E1DF-E0D3-5A8B-49580313C30F}"/>
              </a:ext>
            </a:extLst>
          </p:cNvPr>
          <p:cNvSpPr txBox="1"/>
          <p:nvPr/>
        </p:nvSpPr>
        <p:spPr>
          <a:xfrm>
            <a:off x="1909482" y="5909982"/>
            <a:ext cx="17852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e score</a:t>
            </a:r>
            <a:endParaRPr lang="en-IL" sz="32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0437C5A-8624-723C-5260-75B8FD1D5070}"/>
              </a:ext>
            </a:extLst>
          </p:cNvPr>
          <p:cNvCxnSpPr>
            <a:stCxn id="11" idx="3"/>
          </p:cNvCxnSpPr>
          <p:nvPr/>
        </p:nvCxnSpPr>
        <p:spPr>
          <a:xfrm flipV="1">
            <a:off x="3694779" y="5109882"/>
            <a:ext cx="608280" cy="109248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18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419CCD-0A7F-6AFF-D425-92AAECBD98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A6820-788A-91D6-F131-294A35EB6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: BAP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93B67D-CD90-CF2D-5304-49924D25981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Homework</a:t>
            </a:r>
          </a:p>
          <a:p>
            <a:r>
              <a:rPr lang="en-US" dirty="0"/>
              <a:t>Posterior predictive distribution (review)</a:t>
            </a:r>
          </a:p>
          <a:p>
            <a:r>
              <a:rPr lang="en-US" dirty="0"/>
              <a:t>Over and underfitting</a:t>
            </a:r>
          </a:p>
          <a:p>
            <a:r>
              <a:rPr lang="en-US" dirty="0"/>
              <a:t>In and out of sample accuracy</a:t>
            </a:r>
          </a:p>
          <a:p>
            <a:r>
              <a:rPr lang="en-US" dirty="0"/>
              <a:t>Cross validation vs information criteria</a:t>
            </a:r>
          </a:p>
          <a:p>
            <a:pPr lvl="1"/>
            <a:r>
              <a:rPr lang="en-US" dirty="0"/>
              <a:t>Entropy and KL divergence to justify information criteria</a:t>
            </a:r>
          </a:p>
          <a:p>
            <a:r>
              <a:rPr lang="en-US" dirty="0"/>
              <a:t>Log likelihood and deviance</a:t>
            </a:r>
          </a:p>
          <a:p>
            <a:r>
              <a:rPr lang="en-US" dirty="0"/>
              <a:t>AIC</a:t>
            </a:r>
          </a:p>
          <a:p>
            <a:r>
              <a:rPr lang="en-US" dirty="0"/>
              <a:t>WAIC</a:t>
            </a:r>
          </a:p>
          <a:p>
            <a:pPr lvl="1"/>
            <a:r>
              <a:rPr lang="en-US" dirty="0"/>
              <a:t>How is it computed?</a:t>
            </a:r>
          </a:p>
          <a:p>
            <a:r>
              <a:rPr lang="en-US" dirty="0"/>
              <a:t>LOO-CV</a:t>
            </a:r>
          </a:p>
          <a:p>
            <a:pPr lvl="1"/>
            <a:r>
              <a:rPr lang="en-US" dirty="0"/>
              <a:t>Pareto smoothed importance sampling</a:t>
            </a:r>
          </a:p>
          <a:p>
            <a:r>
              <a:rPr lang="en-US" dirty="0"/>
              <a:t>DIC and BIC</a:t>
            </a:r>
          </a:p>
          <a:p>
            <a:r>
              <a:rPr lang="en-US" dirty="0" err="1"/>
              <a:t>Arviz</a:t>
            </a:r>
            <a:r>
              <a:rPr lang="en-US" dirty="0"/>
              <a:t> Compare function</a:t>
            </a:r>
          </a:p>
          <a:p>
            <a:pPr lvl="1"/>
            <a:r>
              <a:rPr lang="en-US" dirty="0"/>
              <a:t>WAIC and LOO warning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4B6456-E73E-65FE-F51E-1C2A0DF58CF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Model averaging</a:t>
            </a:r>
          </a:p>
          <a:p>
            <a:r>
              <a:rPr lang="en-US" dirty="0"/>
              <a:t>Bayes factors</a:t>
            </a:r>
          </a:p>
          <a:p>
            <a:pPr lvl="1"/>
            <a:r>
              <a:rPr lang="en-US" dirty="0"/>
              <a:t>Marginal likelihood</a:t>
            </a:r>
          </a:p>
          <a:p>
            <a:pPr lvl="1"/>
            <a:r>
              <a:rPr lang="en-US" dirty="0"/>
              <a:t>Dependence on priors</a:t>
            </a:r>
          </a:p>
          <a:p>
            <a:pPr lvl="1"/>
            <a:r>
              <a:rPr lang="en-US" dirty="0"/>
              <a:t>Difficulty calculating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Combined models</a:t>
            </a:r>
          </a:p>
          <a:p>
            <a:pPr lvl="2"/>
            <a:r>
              <a:rPr lang="en-US" dirty="0"/>
              <a:t>Pseudo priors and reweighted priors</a:t>
            </a:r>
          </a:p>
          <a:p>
            <a:pPr lvl="2"/>
            <a:r>
              <a:rPr lang="en-US" dirty="0"/>
              <a:t>Sequential Monte Carlo</a:t>
            </a:r>
          </a:p>
          <a:p>
            <a:pPr lvl="1"/>
            <a:r>
              <a:rPr lang="en-US" dirty="0"/>
              <a:t>Bayes factors and information criteria</a:t>
            </a:r>
          </a:p>
          <a:p>
            <a:pPr lvl="2"/>
            <a:r>
              <a:rPr lang="en-US" dirty="0"/>
              <a:t>Too much data</a:t>
            </a:r>
          </a:p>
          <a:p>
            <a:r>
              <a:rPr lang="en-US" dirty="0"/>
              <a:t>Regularizing priors</a:t>
            </a:r>
          </a:p>
          <a:p>
            <a:r>
              <a:rPr lang="en-US" dirty="0"/>
              <a:t>Entropy</a:t>
            </a:r>
          </a:p>
          <a:p>
            <a:r>
              <a:rPr lang="en-US" dirty="0"/>
              <a:t>KL-Divergence</a:t>
            </a:r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8936142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E342B-FC00-2691-7C2B-6376C9563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the scor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4D072-D7CF-A68C-B739-927BFC6779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04981"/>
          </a:xfrm>
        </p:spPr>
        <p:txBody>
          <a:bodyPr/>
          <a:lstStyle/>
          <a:p>
            <a:r>
              <a:rPr lang="en-US" dirty="0"/>
              <a:t>Needs to be averaged over the posterior distribution under the model</a:t>
            </a:r>
          </a:p>
          <a:p>
            <a:r>
              <a:rPr lang="en-US" dirty="0"/>
              <a:t>Often people calculate deviance instead of score but it’s the same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0EBA5F-BA72-A5A5-047D-CE5DFF3D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84193"/>
              </p:ext>
            </p:extLst>
          </p:nvPr>
        </p:nvGraphicFramePr>
        <p:xfrm>
          <a:off x="1284100" y="3609859"/>
          <a:ext cx="6708404" cy="83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380880" progId="Equation.DSMT4">
                  <p:embed/>
                </p:oleObj>
              </mc:Choice>
              <mc:Fallback>
                <p:oleObj name="Equation" r:id="rId2" imgW="30603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0EBA5F-BA72-A5A5-047D-CE5DFF3D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4100" y="3609859"/>
                        <a:ext cx="6708404" cy="835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BCB088-3266-2E82-A8DF-52E572E46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5020"/>
              </p:ext>
            </p:extLst>
          </p:nvPr>
        </p:nvGraphicFramePr>
        <p:xfrm>
          <a:off x="2231838" y="5021682"/>
          <a:ext cx="6216632" cy="8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342720" progId="Equation.DSMT4">
                  <p:embed/>
                </p:oleObj>
              </mc:Choice>
              <mc:Fallback>
                <p:oleObj name="Equation" r:id="rId4" imgW="25524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BCB088-3266-2E82-A8DF-52E572E46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1838" y="5021682"/>
                        <a:ext cx="6216632" cy="835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624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62E1C13-FA8E-5426-DE64-5276852AF3F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he difference of tw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for two models</a:t>
                </a:r>
                <a:endParaRPr lang="en-IL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62E1C13-FA8E-5426-DE64-5276852AF3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A4DB47-6A24-2E93-936A-8227D9D56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23446"/>
          </a:xfrm>
        </p:spPr>
        <p:txBody>
          <a:bodyPr/>
          <a:lstStyle/>
          <a:p>
            <a:r>
              <a:rPr lang="en-US" dirty="0"/>
              <a:t>Is the difference of their scores!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530B82-F3DF-EF66-39E8-104AB07DA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91863"/>
              </p:ext>
            </p:extLst>
          </p:nvPr>
        </p:nvGraphicFramePr>
        <p:xfrm>
          <a:off x="1951971" y="4020577"/>
          <a:ext cx="84978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530B82-F3DF-EF66-39E8-104AB07DA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1971" y="4020577"/>
                        <a:ext cx="8497888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BAD0C2-BB70-3C2B-A4E4-6D485E9F6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10215"/>
              </p:ext>
            </p:extLst>
          </p:nvPr>
        </p:nvGraphicFramePr>
        <p:xfrm>
          <a:off x="685799" y="3254810"/>
          <a:ext cx="5274848" cy="56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253800" progId="Equation.DSMT4">
                  <p:embed/>
                </p:oleObj>
              </mc:Choice>
              <mc:Fallback>
                <p:oleObj name="Equation" r:id="rId5" imgW="2374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BAD0C2-BB70-3C2B-A4E4-6D485E9F6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799" y="3254810"/>
                        <a:ext cx="5274848" cy="56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87D25E-FFA0-9FEC-253B-D39995B48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03"/>
              </p:ext>
            </p:extLst>
          </p:nvPr>
        </p:nvGraphicFramePr>
        <p:xfrm>
          <a:off x="1951970" y="5473513"/>
          <a:ext cx="5179583" cy="77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342720" progId="Equation.DSMT4">
                  <p:embed/>
                </p:oleObj>
              </mc:Choice>
              <mc:Fallback>
                <p:oleObj name="Equation" r:id="rId7" imgW="229860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87D25E-FFA0-9FEC-253B-D39995B48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1970" y="5473513"/>
                        <a:ext cx="5179583" cy="77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37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F468A-54EB-8282-39FC-62BBDA741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compare models we want to calculate the score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CA8726-955E-FF49-A7F7-F71E0C9E5B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score is meaningless, only the comparison matters</a:t>
            </a:r>
          </a:p>
          <a:p>
            <a:r>
              <a:rPr lang="en-US" dirty="0"/>
              <a:t>Easier to calculate than marginal likelihood</a:t>
            </a:r>
          </a:p>
          <a:p>
            <a:pPr lvl="1"/>
            <a:r>
              <a:rPr lang="en-US" dirty="0"/>
              <a:t>EXCEPT: we need new data</a:t>
            </a:r>
          </a:p>
          <a:p>
            <a:r>
              <a:rPr lang="en-US" dirty="0"/>
              <a:t>HOW CAN WE DO IT?</a:t>
            </a:r>
          </a:p>
          <a:p>
            <a:pPr lvl="1"/>
            <a:r>
              <a:rPr lang="en-US" dirty="0"/>
              <a:t>Fit to part of the data</a:t>
            </a:r>
          </a:p>
          <a:p>
            <a:pPr lvl="2"/>
            <a:r>
              <a:rPr lang="en-US" dirty="0"/>
              <a:t>Train / test</a:t>
            </a:r>
          </a:p>
          <a:p>
            <a:pPr lvl="2"/>
            <a:r>
              <a:rPr lang="en-US" dirty="0"/>
              <a:t>Cross validation</a:t>
            </a:r>
          </a:p>
          <a:p>
            <a:pPr lvl="1"/>
            <a:r>
              <a:rPr lang="en-US" dirty="0"/>
              <a:t>Use old data and calculate penalty</a:t>
            </a:r>
          </a:p>
          <a:p>
            <a:pPr lvl="2"/>
            <a:r>
              <a:rPr lang="en-US" dirty="0"/>
              <a:t>Information criteria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0827397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EEC20C-4D2A-B358-71A8-1CA31C4CAC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55068-35EE-4D49-39C9-C5ECC2F9A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estim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8B69F-E1C8-DB12-551B-A8961C4B43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Reserve” some data and test after fitting model</a:t>
            </a:r>
          </a:p>
          <a:p>
            <a:r>
              <a:rPr lang="en-US" dirty="0"/>
              <a:t>Balance between</a:t>
            </a:r>
          </a:p>
          <a:p>
            <a:pPr lvl="1"/>
            <a:r>
              <a:rPr lang="en-US" dirty="0"/>
              <a:t>Variance in parameters</a:t>
            </a:r>
          </a:p>
          <a:p>
            <a:pPr lvl="1"/>
            <a:r>
              <a:rPr lang="en-US" dirty="0"/>
              <a:t>Variance in prediction</a:t>
            </a:r>
          </a:p>
          <a:p>
            <a:r>
              <a:rPr lang="en-US" dirty="0"/>
              <a:t>Easy to “taint” the out of sample data</a:t>
            </a:r>
          </a:p>
          <a:p>
            <a:r>
              <a:rPr lang="en-US" dirty="0"/>
              <a:t>Incompatible with idea of “model exploration”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29918B-CCA2-F0F5-0C5B-A88657871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62679"/>
              </p:ext>
            </p:extLst>
          </p:nvPr>
        </p:nvGraphicFramePr>
        <p:xfrm>
          <a:off x="3159125" y="4686300"/>
          <a:ext cx="58785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79360" progId="Equation.DSMT4">
                  <p:embed/>
                </p:oleObj>
              </mc:Choice>
              <mc:Fallback>
                <p:oleObj name="Equation" r:id="rId2" imgW="16635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29918B-CCA2-F0F5-0C5B-A88657871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9125" y="4686300"/>
                        <a:ext cx="587851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65FE14-933D-8971-A47E-5B480D841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18945"/>
              </p:ext>
            </p:extLst>
          </p:nvPr>
        </p:nvGraphicFramePr>
        <p:xfrm>
          <a:off x="5151438" y="5707063"/>
          <a:ext cx="48434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365FE14-933D-8971-A47E-5B480D841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1438" y="5707063"/>
                        <a:ext cx="484346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8881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6F09CF-E397-E7BA-6560-CB9E25CC15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B778E-BB41-EBB5-8C3D-DCE1F0AD6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valid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7DA67-455E-BB96-47AE-7D43B3AA7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16192"/>
          </a:xfrm>
        </p:spPr>
        <p:txBody>
          <a:bodyPr/>
          <a:lstStyle/>
          <a:p>
            <a:r>
              <a:rPr lang="en-US" dirty="0"/>
              <a:t>Split data into K chunks</a:t>
            </a:r>
          </a:p>
          <a:p>
            <a:r>
              <a:rPr lang="en-US" dirty="0"/>
              <a:t>For each chunk</a:t>
            </a:r>
          </a:p>
          <a:p>
            <a:pPr lvl="1"/>
            <a:r>
              <a:rPr lang="en-US" dirty="0"/>
              <a:t>Fit on all but that chunk</a:t>
            </a:r>
          </a:p>
          <a:p>
            <a:pPr lvl="1"/>
            <a:r>
              <a:rPr lang="en-US" dirty="0"/>
              <a:t>Test on that chunk</a:t>
            </a:r>
          </a:p>
          <a:p>
            <a:r>
              <a:rPr lang="en-US" dirty="0"/>
              <a:t>Average predictive ability across chunks</a:t>
            </a:r>
          </a:p>
          <a:p>
            <a:r>
              <a:rPr lang="en-US" dirty="0"/>
              <a:t>K-fold cross validation</a:t>
            </a:r>
            <a:endParaRPr lang="he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395044-B1D8-9D42-73C0-EA0E096EA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82463"/>
              </p:ext>
            </p:extLst>
          </p:nvPr>
        </p:nvGraphicFramePr>
        <p:xfrm>
          <a:off x="7561972" y="2509792"/>
          <a:ext cx="33655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30120" progId="Equation.DSMT4">
                  <p:embed/>
                </p:oleObj>
              </mc:Choice>
              <mc:Fallback>
                <p:oleObj name="Equation" r:id="rId2" imgW="95220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E395044-B1D8-9D42-73C0-EA0E096EA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1972" y="2509792"/>
                        <a:ext cx="3365500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8374B-D53B-0CE5-F9FB-BDA0C89F3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21792"/>
              </p:ext>
            </p:extLst>
          </p:nvPr>
        </p:nvGraphicFramePr>
        <p:xfrm>
          <a:off x="7561972" y="926426"/>
          <a:ext cx="237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E8374B-D53B-0CE5-F9FB-BDA0C89F3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1972" y="926426"/>
                        <a:ext cx="237966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EF31E8-3DF8-1DC7-3758-91AC9C0C8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73446"/>
              </p:ext>
            </p:extLst>
          </p:nvPr>
        </p:nvGraphicFramePr>
        <p:xfrm>
          <a:off x="7516729" y="4433808"/>
          <a:ext cx="34559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04560" progId="Equation.DSMT4">
                  <p:embed/>
                </p:oleObj>
              </mc:Choice>
              <mc:Fallback>
                <p:oleObj name="Equation" r:id="rId6" imgW="9777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9EF31E8-3DF8-1DC7-3758-91AC9C0C8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6729" y="4433808"/>
                        <a:ext cx="3455987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B7EE20-1651-4E60-8B6D-D2658D770B45}"/>
                  </a:ext>
                </a:extLst>
              </p:cNvPr>
              <p:cNvSpPr txBox="1"/>
              <p:nvPr/>
            </p:nvSpPr>
            <p:spPr>
              <a:xfrm>
                <a:off x="7516729" y="591434"/>
                <a:ext cx="26212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osterior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chunk</a:t>
                </a:r>
                <a:endParaRPr lang="en-IL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B7EE20-1651-4E60-8B6D-D2658D770B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729" y="591434"/>
                <a:ext cx="2621230" cy="400110"/>
              </a:xfrm>
              <a:prstGeom prst="rect">
                <a:avLst/>
              </a:prstGeom>
              <a:blipFill>
                <a:blip r:embed="rId8"/>
                <a:stretch>
                  <a:fillRect l="-2326" t="-7576" r="-1860" b="-257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BBD55F4-80CD-F650-5DEA-88B64EA84C86}"/>
                  </a:ext>
                </a:extLst>
              </p:cNvPr>
              <p:cNvSpPr txBox="1"/>
              <p:nvPr/>
            </p:nvSpPr>
            <p:spPr>
              <a:xfrm>
                <a:off x="7561972" y="1850932"/>
                <a:ext cx="329359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verage likelihood </a:t>
                </a:r>
                <a:br>
                  <a:rPr lang="en-US" sz="2000" dirty="0"/>
                </a:br>
                <a:r>
                  <a:rPr lang="en-US" sz="2000" dirty="0"/>
                  <a:t>under model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chunk</a:t>
                </a:r>
                <a:endParaRPr lang="en-IL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BBD55F4-80CD-F650-5DEA-88B64EA84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72" y="1850932"/>
                <a:ext cx="3293594" cy="707886"/>
              </a:xfrm>
              <a:prstGeom prst="rect">
                <a:avLst/>
              </a:prstGeom>
              <a:blipFill>
                <a:blip r:embed="rId9"/>
                <a:stretch>
                  <a:fillRect l="-1848" t="-5172" r="-1294" b="-1465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AF4AEE2-CEE3-AFF8-AB6C-FD4834DA4EDB}"/>
              </a:ext>
            </a:extLst>
          </p:cNvPr>
          <p:cNvSpPr txBox="1"/>
          <p:nvPr/>
        </p:nvSpPr>
        <p:spPr>
          <a:xfrm>
            <a:off x="7516729" y="3895041"/>
            <a:ext cx="4524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pected likelihood averaged over chunks</a:t>
            </a:r>
            <a:endParaRPr lang="en-IL" sz="2000" dirty="0"/>
          </a:p>
        </p:txBody>
      </p:sp>
    </p:spTree>
    <p:extLst>
      <p:ext uri="{BB962C8B-B14F-4D97-AF65-F5344CB8AC3E}">
        <p14:creationId xmlns:p14="http://schemas.microsoft.com/office/powerpoint/2010/main" val="273867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C5A02-1924-3B2F-6191-3BD24664FF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750D3-50BC-1B06-9B55-99A4A8A76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valid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9CDA5-2A5F-51C6-6C2B-AD38E43B52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Works well</a:t>
            </a:r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Requires K Bayesian fits</a:t>
            </a:r>
          </a:p>
          <a:p>
            <a:pPr lvl="1"/>
            <a:r>
              <a:rPr lang="en-US" dirty="0"/>
              <a:t>Requires lots of data</a:t>
            </a:r>
          </a:p>
          <a:p>
            <a:pPr lvl="1"/>
            <a:r>
              <a:rPr lang="en-US" dirty="0"/>
              <a:t>Balance between estimate variance and estimate of prediction</a:t>
            </a:r>
          </a:p>
          <a:p>
            <a:pPr lvl="1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01018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9D06E5-3983-9056-4D43-070F49E4E1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4F975-C13A-D79B-3823-A336F0413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966" y="123158"/>
            <a:ext cx="10515600" cy="1325563"/>
          </a:xfrm>
        </p:spPr>
        <p:txBody>
          <a:bodyPr/>
          <a:lstStyle/>
          <a:p>
            <a:r>
              <a:rPr lang="en-US" dirty="0"/>
              <a:t>LOO Cross validation</a:t>
            </a:r>
            <a:endParaRPr lang="he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D31955-ADB8-BD62-2526-FCAE20B6F2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6530788" cy="2701207"/>
          </a:xfrm>
        </p:spPr>
        <p:txBody>
          <a:bodyPr>
            <a:normAutofit/>
          </a:bodyPr>
          <a:lstStyle/>
          <a:p>
            <a:r>
              <a:rPr lang="en-US" dirty="0"/>
              <a:t>N-fold cross validation</a:t>
            </a:r>
          </a:p>
          <a:p>
            <a:pPr lvl="1"/>
            <a:r>
              <a:rPr lang="en-US" dirty="0"/>
              <a:t>Leave out only one data point</a:t>
            </a:r>
          </a:p>
          <a:p>
            <a:r>
              <a:rPr lang="en-US" dirty="0"/>
              <a:t>Can be estimated without refitting the model</a:t>
            </a:r>
          </a:p>
          <a:p>
            <a:pPr lvl="1"/>
            <a:r>
              <a:rPr lang="en-US" dirty="0"/>
              <a:t>But we don’t have samples from the “reduced” posterior</a:t>
            </a:r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7387D-F3E4-AC99-127F-128950626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22714"/>
              </p:ext>
            </p:extLst>
          </p:nvPr>
        </p:nvGraphicFramePr>
        <p:xfrm>
          <a:off x="7408863" y="2299547"/>
          <a:ext cx="41751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30120" progId="Equation.DSMT4">
                  <p:embed/>
                </p:oleObj>
              </mc:Choice>
              <mc:Fallback>
                <p:oleObj name="Equation" r:id="rId2" imgW="11808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87387D-F3E4-AC99-127F-128950626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08863" y="2299547"/>
                        <a:ext cx="417512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69BDDF-4F4C-1C2D-D8A9-909088406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39605"/>
              </p:ext>
            </p:extLst>
          </p:nvPr>
        </p:nvGraphicFramePr>
        <p:xfrm>
          <a:off x="7573918" y="792005"/>
          <a:ext cx="2784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69BDDF-4F4C-1C2D-D8A9-909088406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3918" y="792005"/>
                        <a:ext cx="2784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CE281-2AA3-C674-B9FA-4E5F7BCE9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99392"/>
              </p:ext>
            </p:extLst>
          </p:nvPr>
        </p:nvGraphicFramePr>
        <p:xfrm>
          <a:off x="7143491" y="4526832"/>
          <a:ext cx="39941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C8CE281-2AA3-C674-B9FA-4E5F7BCE9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3491" y="4526832"/>
                        <a:ext cx="399415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38EC13-564D-3A8B-1206-FE41384244E3}"/>
                  </a:ext>
                </a:extLst>
              </p:cNvPr>
              <p:cNvSpPr txBox="1"/>
              <p:nvPr/>
            </p:nvSpPr>
            <p:spPr>
              <a:xfrm>
                <a:off x="7516729" y="499994"/>
                <a:ext cx="30589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osterior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data point</a:t>
                </a:r>
                <a:endParaRPr lang="en-IL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38EC13-564D-3A8B-1206-FE4138424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729" y="499994"/>
                <a:ext cx="3058979" cy="400110"/>
              </a:xfrm>
              <a:prstGeom prst="rect">
                <a:avLst/>
              </a:prstGeom>
              <a:blipFill>
                <a:blip r:embed="rId8"/>
                <a:stretch>
                  <a:fillRect l="-1992" t="-7576" r="-1394" b="-2575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6D3745-012D-B163-5C0E-AE29A2B0075A}"/>
                  </a:ext>
                </a:extLst>
              </p:cNvPr>
              <p:cNvSpPr txBox="1"/>
              <p:nvPr/>
            </p:nvSpPr>
            <p:spPr>
              <a:xfrm>
                <a:off x="7408863" y="1756831"/>
                <a:ext cx="373134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verage likelihood </a:t>
                </a:r>
                <a:br>
                  <a:rPr lang="en-US" sz="2000" dirty="0"/>
                </a:br>
                <a:r>
                  <a:rPr lang="en-US" sz="2000" dirty="0"/>
                  <a:t>under model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/>
                  <a:t>-</a:t>
                </a:r>
                <a:r>
                  <a:rPr lang="en-US" sz="2000" dirty="0" err="1"/>
                  <a:t>th</a:t>
                </a:r>
                <a:r>
                  <a:rPr lang="en-US" sz="2000" dirty="0"/>
                  <a:t> data point</a:t>
                </a:r>
                <a:endParaRPr lang="en-IL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6D3745-012D-B163-5C0E-AE29A2B00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863" y="1756831"/>
                <a:ext cx="3731342" cy="707886"/>
              </a:xfrm>
              <a:prstGeom prst="rect">
                <a:avLst/>
              </a:prstGeom>
              <a:blipFill>
                <a:blip r:embed="rId9"/>
                <a:stretch>
                  <a:fillRect l="-1634" t="-4310" r="-1144" b="-1465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49A9045-4468-E6B2-DC77-AF14A9DC1903}"/>
              </a:ext>
            </a:extLst>
          </p:cNvPr>
          <p:cNvSpPr txBox="1"/>
          <p:nvPr/>
        </p:nvSpPr>
        <p:spPr>
          <a:xfrm>
            <a:off x="7143491" y="4126722"/>
            <a:ext cx="4444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pected likelihood averaged over points</a:t>
            </a:r>
            <a:endParaRPr lang="en-IL" sz="2000" dirty="0"/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75EDCE4F-279A-FA49-EA43-3C2CA900895C}"/>
              </a:ext>
            </a:extLst>
          </p:cNvPr>
          <p:cNvCxnSpPr>
            <a:endCxn id="4" idx="2"/>
          </p:cNvCxnSpPr>
          <p:nvPr/>
        </p:nvCxnSpPr>
        <p:spPr>
          <a:xfrm flipV="1">
            <a:off x="6227064" y="3460010"/>
            <a:ext cx="3269361" cy="362182"/>
          </a:xfrm>
          <a:prstGeom prst="bent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66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42116-CAB9-1DAA-CD2C-88F4C75AC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6997"/>
          </a:xfrm>
        </p:spPr>
        <p:txBody>
          <a:bodyPr>
            <a:normAutofit fontScale="90000"/>
          </a:bodyPr>
          <a:lstStyle/>
          <a:p>
            <a:r>
              <a:rPr lang="en-US" dirty="0"/>
              <a:t>LOO integral trick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C48374-4F34-373A-23FA-6F3E51485E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83386"/>
            <a:ext cx="10515600" cy="887182"/>
          </a:xfrm>
        </p:spPr>
        <p:txBody>
          <a:bodyPr>
            <a:normAutofit/>
          </a:bodyPr>
          <a:lstStyle/>
          <a:p>
            <a:r>
              <a:rPr lang="en-US" dirty="0"/>
              <a:t> We wish we had samples from the “reduced” posterior</a:t>
            </a:r>
          </a:p>
          <a:p>
            <a:pPr lvl="1"/>
            <a:r>
              <a:rPr lang="en-US" dirty="0"/>
              <a:t>Without 1 data point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371442-6194-A49A-D8ED-97440DCA0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87283"/>
              </p:ext>
            </p:extLst>
          </p:nvPr>
        </p:nvGraphicFramePr>
        <p:xfrm>
          <a:off x="697268" y="4722094"/>
          <a:ext cx="43513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66400" progId="Equation.DSMT4">
                  <p:embed/>
                </p:oleObj>
              </mc:Choice>
              <mc:Fallback>
                <p:oleObj name="Equation" r:id="rId2" imgW="1231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371442-6194-A49A-D8ED-97440DCA0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268" y="4722094"/>
                        <a:ext cx="4351338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F150E6-3511-703A-77BA-3F25112EB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13693"/>
              </p:ext>
            </p:extLst>
          </p:nvPr>
        </p:nvGraphicFramePr>
        <p:xfrm>
          <a:off x="697268" y="2812628"/>
          <a:ext cx="2782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F150E6-3511-703A-77BA-3F25112EB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268" y="2812628"/>
                        <a:ext cx="278288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EAE48A-81C7-965C-AD4A-11B406586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3762"/>
              </p:ext>
            </p:extLst>
          </p:nvPr>
        </p:nvGraphicFramePr>
        <p:xfrm>
          <a:off x="5174018" y="4540761"/>
          <a:ext cx="3189568" cy="116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30120" progId="Equation.DSMT4">
                  <p:embed/>
                </p:oleObj>
              </mc:Choice>
              <mc:Fallback>
                <p:oleObj name="Equation" r:id="rId6" imgW="90144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EAE48A-81C7-965C-AD4A-11B406586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4018" y="4540761"/>
                        <a:ext cx="3189568" cy="116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B14E8BA-B518-CFBB-BA3F-E902EAF029C7}"/>
              </a:ext>
            </a:extLst>
          </p:cNvPr>
          <p:cNvSpPr txBox="1"/>
          <p:nvPr/>
        </p:nvSpPr>
        <p:spPr>
          <a:xfrm>
            <a:off x="697268" y="2395568"/>
            <a:ext cx="296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LOO posterior probability</a:t>
            </a:r>
            <a:endParaRPr lang="en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51517B6-2E96-243B-EC2C-787C16350462}"/>
                  </a:ext>
                </a:extLst>
              </p:cNvPr>
              <p:cNvSpPr txBox="1"/>
              <p:nvPr/>
            </p:nvSpPr>
            <p:spPr>
              <a:xfrm>
                <a:off x="697268" y="4201498"/>
                <a:ext cx="5476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edictive density of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for posterior without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IL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51517B6-2E96-243B-EC2C-787C16350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68" y="4201498"/>
                <a:ext cx="5476179" cy="369332"/>
              </a:xfrm>
              <a:prstGeom prst="rect">
                <a:avLst/>
              </a:prstGeom>
              <a:blipFill>
                <a:blip r:embed="rId8"/>
                <a:stretch>
                  <a:fillRect l="-890" t="-8197" b="-2459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10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229E89-FFC6-B0B9-AFFE-4BC26EFD9B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22DF4-EA77-B893-ADEB-BCFF8A15D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 integral trick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A7F9D5-C757-47A5-BFE6-61BEAA7F9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9852"/>
            <a:ext cx="10515600" cy="500716"/>
          </a:xfrm>
        </p:spPr>
        <p:txBody>
          <a:bodyPr/>
          <a:lstStyle/>
          <a:p>
            <a:r>
              <a:rPr lang="en-US" dirty="0"/>
              <a:t> We want to sample the full posterior</a:t>
            </a:r>
            <a:endParaRPr lang="en-IL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0C8BAA-4565-E325-5578-F82E9B82D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3040063"/>
          <a:ext cx="43513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66400" progId="Equation.DSMT4">
                  <p:embed/>
                </p:oleObj>
              </mc:Choice>
              <mc:Fallback>
                <p:oleObj name="Equation" r:id="rId2" imgW="1231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0C8BAA-4565-E325-5578-F82E9B82D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950" y="3040063"/>
                        <a:ext cx="4351338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1E81BE-0D5C-7C31-FD3C-2121E64DB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144" y="2183327"/>
          <a:ext cx="2782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1E81BE-0D5C-7C31-FD3C-2121E64DB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144" y="2183327"/>
                        <a:ext cx="278288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4F89A2-95E3-CB26-46A0-F1B8E93EC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5492750"/>
          <a:ext cx="40084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42720" progId="Equation.DSMT4">
                  <p:embed/>
                </p:oleObj>
              </mc:Choice>
              <mc:Fallback>
                <p:oleObj name="Equation" r:id="rId6" imgW="129528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4F89A2-95E3-CB26-46A0-F1B8E93EC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6500" y="5492750"/>
                        <a:ext cx="4008438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1CFD50-6C5B-5B15-FE7C-D44CE55BD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4406621"/>
          <a:ext cx="39639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30120" progId="Equation.DSMT4">
                  <p:embed/>
                </p:oleObj>
              </mc:Choice>
              <mc:Fallback>
                <p:oleObj name="Equation" r:id="rId8" imgW="12952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1CFD50-6C5B-5B15-FE7C-D44CE55BD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5713" y="4406621"/>
                        <a:ext cx="39639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5627C1-FB22-809E-B50B-55673D2A0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406621"/>
          <a:ext cx="41163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330120" progId="Equation.DSMT4">
                  <p:embed/>
                </p:oleObj>
              </mc:Choice>
              <mc:Fallback>
                <p:oleObj name="Equation" r:id="rId10" imgW="134604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E5627C1-FB22-809E-B50B-55673D2A0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19700" y="4406621"/>
                        <a:ext cx="41163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B9125AA-3877-778F-1791-5258BA1A9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858730"/>
          <a:ext cx="3189568" cy="116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B9125AA-3877-778F-1791-5258BA1A9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9700" y="2858730"/>
                        <a:ext cx="3189568" cy="116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llout: Bent Line 3">
            <a:extLst>
              <a:ext uri="{FF2B5EF4-FFF2-40B4-BE49-F238E27FC236}">
                <a16:creationId xmlns:a16="http://schemas.microsoft.com/office/drawing/2014/main" id="{95413D37-E32A-ABE9-2D06-1F461613F557}"/>
              </a:ext>
            </a:extLst>
          </p:cNvPr>
          <p:cNvSpPr/>
          <p:nvPr/>
        </p:nvSpPr>
        <p:spPr>
          <a:xfrm>
            <a:off x="8174736" y="648081"/>
            <a:ext cx="2624328" cy="153524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59634"/>
              <a:gd name="adj6" fmla="val -73141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his means we are integrating over the full posterior, so we can use samples from the full posterior</a:t>
            </a:r>
            <a:endParaRPr lang="en-IL" dirty="0"/>
          </a:p>
        </p:txBody>
      </p:sp>
      <p:sp>
        <p:nvSpPr>
          <p:cNvPr id="7" name="Callout: Bent Line 6">
            <a:extLst>
              <a:ext uri="{FF2B5EF4-FFF2-40B4-BE49-F238E27FC236}">
                <a16:creationId xmlns:a16="http://schemas.microsoft.com/office/drawing/2014/main" id="{BE100366-96D0-99A1-015F-BA2A8ED3003A}"/>
              </a:ext>
            </a:extLst>
          </p:cNvPr>
          <p:cNvSpPr/>
          <p:nvPr/>
        </p:nvSpPr>
        <p:spPr>
          <a:xfrm>
            <a:off x="9241536" y="2450448"/>
            <a:ext cx="2624328" cy="1535246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6219"/>
              <a:gd name="adj6" fmla="val -17043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his is the “importance ratio”: the ratio between what we want to sample and what did sample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32319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8C0AF-8FC8-06B8-AA97-A97BEC44C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D6362-0350-EF63-12A4-0626F1F013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865594"/>
          </a:xfrm>
        </p:spPr>
        <p:txBody>
          <a:bodyPr>
            <a:normAutofit/>
          </a:bodyPr>
          <a:lstStyle/>
          <a:p>
            <a:r>
              <a:rPr lang="en-US" dirty="0"/>
              <a:t>Instead of integrating of a hard distribution</a:t>
            </a:r>
          </a:p>
          <a:p>
            <a:pPr lvl="1"/>
            <a:r>
              <a:rPr lang="en-US" dirty="0"/>
              <a:t>Sample an easy distribution</a:t>
            </a:r>
          </a:p>
          <a:p>
            <a:pPr lvl="1"/>
            <a:r>
              <a:rPr lang="en-US" dirty="0"/>
              <a:t>Average over the samples</a:t>
            </a:r>
          </a:p>
          <a:p>
            <a:pPr lvl="2"/>
            <a:r>
              <a:rPr lang="en-US" dirty="0"/>
              <a:t>BUT weight each sample by the ratio of the two distribu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16CBAD-896E-7518-B633-9E7BD6952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37463"/>
              </p:ext>
            </p:extLst>
          </p:nvPr>
        </p:nvGraphicFramePr>
        <p:xfrm>
          <a:off x="3729038" y="4683125"/>
          <a:ext cx="40100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342720" progId="Equation.DSMT4">
                  <p:embed/>
                </p:oleObj>
              </mc:Choice>
              <mc:Fallback>
                <p:oleObj name="Equation" r:id="rId2" imgW="129528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16CBAD-896E-7518-B633-9E7BD6952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9038" y="4683125"/>
                        <a:ext cx="401002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C3C0F2-ABBD-1310-F95B-EDC425473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69152"/>
              </p:ext>
            </p:extLst>
          </p:nvPr>
        </p:nvGraphicFramePr>
        <p:xfrm>
          <a:off x="838200" y="4819744"/>
          <a:ext cx="3028862" cy="93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C3C0F2-ABBD-1310-F95B-EDC425473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819744"/>
                        <a:ext cx="3028862" cy="93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033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A2A601-C61C-A08A-35F9-52CC4C27E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BMCP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CBB00-77A4-2C5D-5D29-474DC9C3D30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LPD and deviance</a:t>
            </a:r>
          </a:p>
          <a:p>
            <a:r>
              <a:rPr lang="en-US" dirty="0"/>
              <a:t>LOO-CV</a:t>
            </a:r>
          </a:p>
          <a:p>
            <a:pPr lvl="1"/>
            <a:r>
              <a:rPr lang="en-US" dirty="0"/>
              <a:t>PSIS-LOO-CV</a:t>
            </a:r>
          </a:p>
          <a:p>
            <a:pPr lvl="1"/>
            <a:r>
              <a:rPr lang="en-US" dirty="0" err="1"/>
              <a:t>Arviz</a:t>
            </a:r>
            <a:r>
              <a:rPr lang="en-US" dirty="0"/>
              <a:t> compare</a:t>
            </a:r>
          </a:p>
          <a:p>
            <a:r>
              <a:rPr lang="en-US" dirty="0"/>
              <a:t>ELPD per data point</a:t>
            </a:r>
          </a:p>
          <a:p>
            <a:r>
              <a:rPr lang="en-US" dirty="0"/>
              <a:t>Pareto shape parameter</a:t>
            </a:r>
          </a:p>
          <a:p>
            <a:pPr lvl="1"/>
            <a:r>
              <a:rPr lang="en-US" dirty="0"/>
              <a:t>What to do when k&gt;0.7</a:t>
            </a:r>
          </a:p>
          <a:p>
            <a:pPr lvl="1"/>
            <a:r>
              <a:rPr lang="en-US" dirty="0"/>
              <a:t>How to interpret </a:t>
            </a:r>
            <a:r>
              <a:rPr lang="en-US" dirty="0" err="1"/>
              <a:t>p_loo</a:t>
            </a:r>
            <a:r>
              <a:rPr lang="en-US" dirty="0"/>
              <a:t> when k is large</a:t>
            </a:r>
          </a:p>
          <a:p>
            <a:r>
              <a:rPr lang="en-US" dirty="0"/>
              <a:t>LOO-PIT</a:t>
            </a:r>
          </a:p>
          <a:p>
            <a:pPr lvl="1"/>
            <a:r>
              <a:rPr lang="en-US" dirty="0"/>
              <a:t>LOO-corrected Bayesian p value</a:t>
            </a:r>
          </a:p>
          <a:p>
            <a:r>
              <a:rPr lang="en-US" dirty="0"/>
              <a:t>Model averaging</a:t>
            </a:r>
          </a:p>
          <a:p>
            <a:endParaRPr lang="en-US" dirty="0"/>
          </a:p>
          <a:p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9ED2A3-38FD-E1F3-686E-FCA44A960C6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428437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1DCCE-456D-88D7-E295-A7D515AC0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at ratio?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823D8D-3C62-BFF0-809C-FCAD1D079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67951"/>
          </a:xfrm>
        </p:spPr>
        <p:txBody>
          <a:bodyPr/>
          <a:lstStyle/>
          <a:p>
            <a:endParaRPr lang="en-I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CAE0C4-D0E6-9172-F5D8-720A46CDD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60684"/>
              </p:ext>
            </p:extLst>
          </p:nvPr>
        </p:nvGraphicFramePr>
        <p:xfrm>
          <a:off x="429188" y="2877904"/>
          <a:ext cx="4876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42720" progId="Equation.DSMT4">
                  <p:embed/>
                </p:oleObj>
              </mc:Choice>
              <mc:Fallback>
                <p:oleObj name="Equation" r:id="rId2" imgW="157464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CAE0C4-D0E6-9172-F5D8-720A46CDD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9188" y="2877904"/>
                        <a:ext cx="4876800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891233-B149-F6DB-2814-B628EA21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14872"/>
              </p:ext>
            </p:extLst>
          </p:nvPr>
        </p:nvGraphicFramePr>
        <p:xfrm>
          <a:off x="1193800" y="4764088"/>
          <a:ext cx="11636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30120" progId="Equation.DSMT4">
                  <p:embed/>
                </p:oleObj>
              </mc:Choice>
              <mc:Fallback>
                <p:oleObj name="Equation" r:id="rId4" imgW="3934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891233-B149-F6DB-2814-B628EA213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4764088"/>
                        <a:ext cx="1163638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CCE100-E5BE-5B25-7BE7-5667C3278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44050"/>
              </p:ext>
            </p:extLst>
          </p:nvPr>
        </p:nvGraphicFramePr>
        <p:xfrm>
          <a:off x="5498537" y="2919974"/>
          <a:ext cx="3825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30120" progId="Equation.DSMT4">
                  <p:embed/>
                </p:oleObj>
              </mc:Choice>
              <mc:Fallback>
                <p:oleObj name="Equation" r:id="rId6" imgW="12952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CCE100-E5BE-5B25-7BE7-5667C3278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8537" y="2919974"/>
                        <a:ext cx="38258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B64FF3-6695-3D91-B127-D1C5A1C06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56319"/>
              </p:ext>
            </p:extLst>
          </p:nvPr>
        </p:nvGraphicFramePr>
        <p:xfrm>
          <a:off x="2357438" y="4658519"/>
          <a:ext cx="27400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30120" progId="Equation.DSMT4">
                  <p:embed/>
                </p:oleObj>
              </mc:Choice>
              <mc:Fallback>
                <p:oleObj name="Equation" r:id="rId8" imgW="76176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B64FF3-6695-3D91-B127-D1C5A1C06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7438" y="4658519"/>
                        <a:ext cx="274002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3D8E2D-16A0-8F82-924C-F227EA595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16491"/>
              </p:ext>
            </p:extLst>
          </p:nvPr>
        </p:nvGraphicFramePr>
        <p:xfrm>
          <a:off x="5123690" y="4701795"/>
          <a:ext cx="29305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82400" progId="Equation.DSMT4">
                  <p:embed/>
                </p:oleObj>
              </mc:Choice>
              <mc:Fallback>
                <p:oleObj name="Equation" r:id="rId10" imgW="12315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3D8E2D-16A0-8F82-924C-F227EA595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3690" y="4701795"/>
                        <a:ext cx="2930525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0B14B5-A4F4-8BF0-8C2F-16AF13376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56245"/>
              </p:ext>
            </p:extLst>
          </p:nvPr>
        </p:nvGraphicFramePr>
        <p:xfrm>
          <a:off x="8153590" y="4764088"/>
          <a:ext cx="1612201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317160" progId="Equation.DSMT4">
                  <p:embed/>
                </p:oleObj>
              </mc:Choice>
              <mc:Fallback>
                <p:oleObj name="Equation" r:id="rId12" imgW="4950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0B14B5-A4F4-8BF0-8C2F-16AF13376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53590" y="4764088"/>
                        <a:ext cx="1612201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05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693DBC-02EC-B6C0-B62F-766AE18BE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-I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15947-8E76-36CD-2C21-7CFA2B6738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08293"/>
          </a:xfrm>
        </p:spPr>
        <p:txBody>
          <a:bodyPr/>
          <a:lstStyle/>
          <a:p>
            <a:r>
              <a:rPr lang="en-US" dirty="0"/>
              <a:t>Leave one out with importance sampling</a:t>
            </a:r>
            <a:endParaRPr lang="en-IL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EF4C1C-AE17-A5DE-8036-263799AD4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07411"/>
              </p:ext>
            </p:extLst>
          </p:nvPr>
        </p:nvGraphicFramePr>
        <p:xfrm>
          <a:off x="234203" y="3958105"/>
          <a:ext cx="41751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30120" progId="Equation.DSMT4">
                  <p:embed/>
                </p:oleObj>
              </mc:Choice>
              <mc:Fallback>
                <p:oleObj name="Equation" r:id="rId2" imgW="118080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EF4C1C-AE17-A5DE-8036-263799AD4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203" y="3958105"/>
                        <a:ext cx="4175125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53C3B94-9F6E-6CB9-5B2D-58440966F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91549"/>
              </p:ext>
            </p:extLst>
          </p:nvPr>
        </p:nvGraphicFramePr>
        <p:xfrm>
          <a:off x="537416" y="2875430"/>
          <a:ext cx="2784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53C3B94-9F6E-6CB9-5B2D-58440966F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416" y="2875430"/>
                        <a:ext cx="2784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9EC7DC-8E9A-C63B-4E5F-E88041F10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08113"/>
              </p:ext>
            </p:extLst>
          </p:nvPr>
        </p:nvGraphicFramePr>
        <p:xfrm>
          <a:off x="200025" y="5718175"/>
          <a:ext cx="45767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04560" progId="Equation.DSMT4">
                  <p:embed/>
                </p:oleObj>
              </mc:Choice>
              <mc:Fallback>
                <p:oleObj name="Equation" r:id="rId6" imgW="129528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9EC7DC-8E9A-C63B-4E5F-E88041F10B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025" y="5718175"/>
                        <a:ext cx="4576763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225FBF-52CC-59B6-D011-6E49BD563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15874"/>
              </p:ext>
            </p:extLst>
          </p:nvPr>
        </p:nvGraphicFramePr>
        <p:xfrm>
          <a:off x="6308725" y="3589805"/>
          <a:ext cx="45339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368280" progId="Equation.DSMT4">
                  <p:embed/>
                </p:oleObj>
              </mc:Choice>
              <mc:Fallback>
                <p:oleObj name="Equation" r:id="rId8" imgW="128268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5225FBF-52CC-59B6-D011-6E49BD563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8725" y="3589805"/>
                        <a:ext cx="4533900" cy="129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B977A9-60F9-3EDE-6EFC-B823C4B41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54519"/>
              </p:ext>
            </p:extLst>
          </p:nvPr>
        </p:nvGraphicFramePr>
        <p:xfrm>
          <a:off x="6548438" y="5545138"/>
          <a:ext cx="45783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304560" progId="Equation.DSMT4">
                  <p:embed/>
                </p:oleObj>
              </mc:Choice>
              <mc:Fallback>
                <p:oleObj name="Equation" r:id="rId10" imgW="129528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B977A9-60F9-3EDE-6EFC-B823C4B41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8438" y="5545138"/>
                        <a:ext cx="457835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8AB1F37-3DE8-6C14-0966-88009546B3A0}"/>
              </a:ext>
            </a:extLst>
          </p:cNvPr>
          <p:cNvSpPr txBox="1"/>
          <p:nvPr/>
        </p:nvSpPr>
        <p:spPr>
          <a:xfrm>
            <a:off x="537416" y="2568855"/>
            <a:ext cx="296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LOO posterior probability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5E45E9-862A-B2F2-A0CB-36D01A10DC7B}"/>
              </a:ext>
            </a:extLst>
          </p:cNvPr>
          <p:cNvSpPr txBox="1"/>
          <p:nvPr/>
        </p:nvSpPr>
        <p:spPr>
          <a:xfrm>
            <a:off x="310797" y="3737326"/>
            <a:ext cx="3947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LOO posterior predictive probability</a:t>
            </a:r>
            <a:endParaRPr lang="en-IL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812FC7-D329-DFF8-AB76-3973F352707E}"/>
              </a:ext>
            </a:extLst>
          </p:cNvPr>
          <p:cNvSpPr txBox="1"/>
          <p:nvPr/>
        </p:nvSpPr>
        <p:spPr>
          <a:xfrm>
            <a:off x="6294438" y="3244334"/>
            <a:ext cx="562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ortance sampling estimate of LOO posterior predictive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798344-6ED8-7DF4-F6C4-039E316E446B}"/>
              </a:ext>
            </a:extLst>
          </p:cNvPr>
          <p:cNvSpPr txBox="1"/>
          <p:nvPr/>
        </p:nvSpPr>
        <p:spPr>
          <a:xfrm>
            <a:off x="446088" y="5332364"/>
            <a:ext cx="473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verage LOO posterior predictive probability</a:t>
            </a:r>
            <a:endParaRPr lang="en-IL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66D57C-A247-C157-EFC7-166D3BB6189A}"/>
              </a:ext>
            </a:extLst>
          </p:cNvPr>
          <p:cNvSpPr txBox="1"/>
          <p:nvPr/>
        </p:nvSpPr>
        <p:spPr>
          <a:xfrm>
            <a:off x="6470410" y="5175806"/>
            <a:ext cx="473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verage LOO posterior predictive probabil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9469378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A00C5-62C4-CDBD-5674-288A9F8F7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 with a thick tailed proposal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86403A-0E50-E9D2-A133-21C700A31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37746"/>
          </a:xfrm>
        </p:spPr>
        <p:txBody>
          <a:bodyPr>
            <a:normAutofit/>
          </a:bodyPr>
          <a:lstStyle/>
          <a:p>
            <a:r>
              <a:rPr lang="en-US" dirty="0"/>
              <a:t>Which has thicker tails? </a:t>
            </a:r>
          </a:p>
          <a:p>
            <a:pPr lvl="1"/>
            <a:r>
              <a:rPr lang="en-US" dirty="0"/>
              <a:t>The full posterior or the reduced posteri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73304C-7571-4785-211A-0073F0BF38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084" y="2985713"/>
            <a:ext cx="9450963" cy="3280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494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5ED17-DEFE-C7CE-7B26-B30C00A0D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IS LOO CV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C0859B-721B-D36A-F8CF-5DF7D17A6A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eto smoothed importance sampling</a:t>
            </a:r>
          </a:p>
          <a:p>
            <a:pPr lvl="1"/>
            <a:r>
              <a:rPr lang="en-US" dirty="0"/>
              <a:t>Leave one out</a:t>
            </a:r>
          </a:p>
          <a:p>
            <a:pPr lvl="2"/>
            <a:r>
              <a:rPr lang="en-US" dirty="0"/>
              <a:t>Cross validation</a:t>
            </a:r>
            <a:endParaRPr lang="en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20FAC1-61B0-63C8-8208-17DEB1ED4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01365"/>
              </p:ext>
            </p:extLst>
          </p:nvPr>
        </p:nvGraphicFramePr>
        <p:xfrm>
          <a:off x="3325367" y="3353429"/>
          <a:ext cx="3775291" cy="103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596880" progId="Equation.DSMT4">
                  <p:embed/>
                </p:oleObj>
              </mc:Choice>
              <mc:Fallback>
                <p:oleObj name="Equation" r:id="rId2" imgW="217152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20FAC1-61B0-63C8-8208-17DEB1ED4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5367" y="3353429"/>
                        <a:ext cx="3775291" cy="1037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07ED134-C4A8-78B1-886E-39BB8D7D8463}"/>
              </a:ext>
            </a:extLst>
          </p:cNvPr>
          <p:cNvSpPr txBox="1"/>
          <p:nvPr/>
        </p:nvSpPr>
        <p:spPr>
          <a:xfrm>
            <a:off x="1267968" y="4975554"/>
            <a:ext cx="96560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it Pareto distribution to the weights of the heaviest weighted point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Usually 10-20% of the data po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place weights of lower weighted points with Pareto quantile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3997737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6B30C-2A4A-7F80-7CF8-126EED309D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criteri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18D8DA-32F8-0D81-70CF-30FB42B98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2697022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 average distance </a:t>
            </a:r>
            <a:r>
              <a:rPr lang="en-US"/>
              <a:t>of new </a:t>
            </a:r>
            <a:r>
              <a:rPr lang="en-US" dirty="0"/>
              <a:t>data</a:t>
            </a:r>
          </a:p>
          <a:p>
            <a:r>
              <a:rPr lang="en-US" dirty="0" err="1"/>
              <a:t>Akaike</a:t>
            </a:r>
            <a:r>
              <a:rPr lang="en-US" dirty="0"/>
              <a:t> Information Criterion (AIC)</a:t>
            </a:r>
          </a:p>
          <a:p>
            <a:r>
              <a:rPr lang="en-US" dirty="0"/>
              <a:t>Bayesian Information Criterion (BIC)</a:t>
            </a:r>
          </a:p>
          <a:p>
            <a:r>
              <a:rPr lang="en-US" dirty="0"/>
              <a:t>Deviance Information Criterion (DIC)</a:t>
            </a:r>
          </a:p>
          <a:p>
            <a:r>
              <a:rPr lang="en-US" dirty="0"/>
              <a:t>Watanabe </a:t>
            </a:r>
            <a:r>
              <a:rPr lang="en-US" dirty="0" err="1"/>
              <a:t>Akaike</a:t>
            </a:r>
            <a:r>
              <a:rPr lang="en-US" dirty="0"/>
              <a:t> Information Criterion / Widely Applicable Information Criterion (WAIC)</a:t>
            </a:r>
          </a:p>
        </p:txBody>
      </p:sp>
    </p:spTree>
    <p:extLst>
      <p:ext uri="{BB962C8B-B14F-4D97-AF65-F5344CB8AC3E}">
        <p14:creationId xmlns:p14="http://schemas.microsoft.com/office/powerpoint/2010/main" val="373869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information criteri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70718"/>
          </a:xfrm>
        </p:spPr>
        <p:txBody>
          <a:bodyPr/>
          <a:lstStyle/>
          <a:p>
            <a:r>
              <a:rPr lang="en-US" dirty="0"/>
              <a:t>In sample log likelihood</a:t>
            </a:r>
          </a:p>
          <a:p>
            <a:r>
              <a:rPr lang="en-US" dirty="0"/>
              <a:t>Predictive out of sample penalty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81218"/>
              </p:ext>
            </p:extLst>
          </p:nvPr>
        </p:nvGraphicFramePr>
        <p:xfrm>
          <a:off x="2762250" y="5203825"/>
          <a:ext cx="6462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03040" progId="Equation.DSMT4">
                  <p:embed/>
                </p:oleObj>
              </mc:Choice>
              <mc:Fallback>
                <p:oleObj name="Equation" r:id="rId2" imgW="1828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2250" y="5203825"/>
                        <a:ext cx="646271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21727"/>
              </p:ext>
            </p:extLst>
          </p:nvPr>
        </p:nvGraphicFramePr>
        <p:xfrm>
          <a:off x="1611314" y="3035190"/>
          <a:ext cx="331782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06080" progId="Equation.DSMT4">
                  <p:embed/>
                </p:oleObj>
              </mc:Choice>
              <mc:Fallback>
                <p:oleObj name="Equation" r:id="rId4" imgW="135864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1314" y="3035190"/>
                        <a:ext cx="3317821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3668FF-9003-4FAB-9BE8-F8B609290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69173"/>
              </p:ext>
            </p:extLst>
          </p:nvPr>
        </p:nvGraphicFramePr>
        <p:xfrm>
          <a:off x="6238874" y="3248717"/>
          <a:ext cx="5199063" cy="92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3668FF-9003-4FAB-9BE8-F8B609290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74" y="3248717"/>
                        <a:ext cx="5199063" cy="92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90BDD72-BD5F-4CC4-B91B-A73C7ED299C6}"/>
              </a:ext>
            </a:extLst>
          </p:cNvPr>
          <p:cNvSpPr txBox="1"/>
          <p:nvPr/>
        </p:nvSpPr>
        <p:spPr>
          <a:xfrm>
            <a:off x="2171700" y="4680605"/>
            <a:ext cx="293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generally:</a:t>
            </a:r>
          </a:p>
        </p:txBody>
      </p:sp>
    </p:spTree>
    <p:extLst>
      <p:ext uri="{BB962C8B-B14F-4D97-AF65-F5344CB8AC3E}">
        <p14:creationId xmlns:p14="http://schemas.microsoft.com/office/powerpoint/2010/main" val="12349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kaike</a:t>
            </a:r>
            <a:r>
              <a:rPr lang="en-US" dirty="0"/>
              <a:t> Information Criterion (AIC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56349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ssume normal distribution of parameters</a:t>
            </a:r>
          </a:p>
          <a:p>
            <a:pPr lvl="1"/>
            <a:r>
              <a:rPr lang="en-US" dirty="0"/>
              <a:t>At least at peak</a:t>
            </a:r>
          </a:p>
          <a:p>
            <a:r>
              <a:rPr lang="en-US" dirty="0"/>
              <a:t>Assume ML estimate </a:t>
            </a:r>
          </a:p>
          <a:p>
            <a:r>
              <a:rPr lang="en-US" dirty="0"/>
              <a:t>Distance of model from data is:</a:t>
            </a:r>
          </a:p>
          <a:p>
            <a:pPr lvl="1"/>
            <a:r>
              <a:rPr lang="en-US" dirty="0"/>
              <a:t>Distance of model from existing data</a:t>
            </a:r>
          </a:p>
          <a:p>
            <a:pPr lvl="1"/>
            <a:r>
              <a:rPr lang="en-US" dirty="0"/>
              <a:t>Distance of true model from ML model</a:t>
            </a:r>
          </a:p>
          <a:p>
            <a:pPr lvl="2"/>
            <a:r>
              <a:rPr lang="en-US" dirty="0"/>
              <a:t>Depends on dimensions</a:t>
            </a:r>
          </a:p>
          <a:p>
            <a:pPr lvl="2"/>
            <a:endParaRPr lang="en-US" dirty="0"/>
          </a:p>
          <a:p>
            <a:pPr lvl="1"/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70308"/>
              </p:ext>
            </p:extLst>
          </p:nvPr>
        </p:nvGraphicFramePr>
        <p:xfrm>
          <a:off x="6911975" y="2660490"/>
          <a:ext cx="44418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53800" progId="Equation.DSMT4">
                  <p:embed/>
                </p:oleObj>
              </mc:Choice>
              <mc:Fallback>
                <p:oleObj name="Equation" r:id="rId2" imgW="1257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11975" y="2660490"/>
                        <a:ext cx="444182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1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Information Criterion (BIC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 of Bayes factor</a:t>
            </a:r>
          </a:p>
          <a:p>
            <a:pPr lvl="1"/>
            <a:r>
              <a:rPr lang="en-US" dirty="0"/>
              <a:t>Without calculating prior or evidence</a:t>
            </a:r>
          </a:p>
          <a:p>
            <a:r>
              <a:rPr lang="en-US" dirty="0"/>
              <a:t>More appropriate to first half of talk</a:t>
            </a:r>
          </a:p>
          <a:p>
            <a:r>
              <a:rPr lang="en-US" dirty="0"/>
              <a:t>Greater penalty for number of parameters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68539"/>
              </p:ext>
            </p:extLst>
          </p:nvPr>
        </p:nvGraphicFramePr>
        <p:xfrm>
          <a:off x="5855698" y="4250283"/>
          <a:ext cx="52482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53800" progId="Equation.DSMT4">
                  <p:embed/>
                </p:oleObj>
              </mc:Choice>
              <mc:Fallback>
                <p:oleObj name="Equation" r:id="rId2" imgW="14857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55698" y="4250283"/>
                        <a:ext cx="524827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566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ance Information Criterion (DIC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6712131" cy="4351338"/>
          </a:xfrm>
        </p:spPr>
        <p:txBody>
          <a:bodyPr/>
          <a:lstStyle/>
          <a:p>
            <a:r>
              <a:rPr lang="en-US" dirty="0"/>
              <a:t>Extension of AIC</a:t>
            </a:r>
          </a:p>
          <a:p>
            <a:r>
              <a:rPr lang="en-US" dirty="0"/>
              <a:t>Bayesian approach</a:t>
            </a:r>
          </a:p>
          <a:p>
            <a:r>
              <a:rPr lang="en-US" dirty="0"/>
              <a:t>Works for</a:t>
            </a:r>
          </a:p>
          <a:p>
            <a:pPr lvl="1"/>
            <a:r>
              <a:rPr lang="en-US" dirty="0"/>
              <a:t>Non-normal posteriors</a:t>
            </a:r>
          </a:p>
          <a:p>
            <a:pPr lvl="1"/>
            <a:r>
              <a:rPr lang="en-US" dirty="0"/>
              <a:t>Hierarchical models and correlated parameters</a:t>
            </a:r>
          </a:p>
          <a:p>
            <a:r>
              <a:rPr lang="en-US" dirty="0"/>
              <a:t>Uses samples from the posterior for comput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92341"/>
              </p:ext>
            </p:extLst>
          </p:nvPr>
        </p:nvGraphicFramePr>
        <p:xfrm>
          <a:off x="6652418" y="1494313"/>
          <a:ext cx="4351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03040" progId="Equation.DSMT4">
                  <p:embed/>
                </p:oleObj>
              </mc:Choice>
              <mc:Fallback>
                <p:oleObj name="Equation" r:id="rId2" imgW="12315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2418" y="1494313"/>
                        <a:ext cx="4351338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2720"/>
              </p:ext>
            </p:extLst>
          </p:nvPr>
        </p:nvGraphicFramePr>
        <p:xfrm>
          <a:off x="7002462" y="2819401"/>
          <a:ext cx="46212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91960" progId="Equation.DSMT4">
                  <p:embed/>
                </p:oleObj>
              </mc:Choice>
              <mc:Fallback>
                <p:oleObj name="Equation" r:id="rId4" imgW="13078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2462" y="2819401"/>
                        <a:ext cx="4621212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36238"/>
              </p:ext>
            </p:extLst>
          </p:nvPr>
        </p:nvGraphicFramePr>
        <p:xfrm>
          <a:off x="838200" y="5281613"/>
          <a:ext cx="3813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281613"/>
                        <a:ext cx="381317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26368"/>
              </p:ext>
            </p:extLst>
          </p:nvPr>
        </p:nvGraphicFramePr>
        <p:xfrm>
          <a:off x="5414168" y="5098731"/>
          <a:ext cx="24685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304560" progId="Equation.DSMT4">
                  <p:embed/>
                </p:oleObj>
              </mc:Choice>
              <mc:Fallback>
                <p:oleObj name="Equation" r:id="rId8" imgW="69840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4168" y="5098731"/>
                        <a:ext cx="2468563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81896"/>
              </p:ext>
            </p:extLst>
          </p:nvPr>
        </p:nvGraphicFramePr>
        <p:xfrm>
          <a:off x="8419872" y="5153907"/>
          <a:ext cx="18399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04560" progId="Equation.DSMT4">
                  <p:embed/>
                </p:oleObj>
              </mc:Choice>
              <mc:Fallback>
                <p:oleObj name="Equation" r:id="rId10" imgW="52056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9872" y="5153907"/>
                        <a:ext cx="183991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74894"/>
              </p:ext>
            </p:extLst>
          </p:nvPr>
        </p:nvGraphicFramePr>
        <p:xfrm>
          <a:off x="7319169" y="2213770"/>
          <a:ext cx="38576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66400" progId="Equation.DSMT4">
                  <p:embed/>
                </p:oleObj>
              </mc:Choice>
              <mc:Fallback>
                <p:oleObj name="Equation" r:id="rId12" imgW="109188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19169" y="2213770"/>
                        <a:ext cx="3857625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E03AC-D32B-7CD6-C05E-5EA6DA100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SR 7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1B444-9DEA-7502-9030-385B143B184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^2</a:t>
            </a:r>
          </a:p>
          <a:p>
            <a:pPr lvl="1"/>
            <a:r>
              <a:rPr lang="en-US" dirty="0"/>
              <a:t>Overfitting</a:t>
            </a:r>
          </a:p>
          <a:p>
            <a:r>
              <a:rPr lang="en-US" dirty="0"/>
              <a:t>Underfitting and overfitting</a:t>
            </a:r>
          </a:p>
          <a:p>
            <a:r>
              <a:rPr lang="en-US" dirty="0"/>
              <a:t>Information theory for model target</a:t>
            </a:r>
          </a:p>
          <a:p>
            <a:pPr lvl="1"/>
            <a:r>
              <a:rPr lang="en-US" dirty="0"/>
              <a:t>Cost-benefit as a way of judging models</a:t>
            </a:r>
          </a:p>
          <a:p>
            <a:pPr lvl="1"/>
            <a:r>
              <a:rPr lang="en-US" dirty="0"/>
              <a:t>Model accuracy: joint probability</a:t>
            </a:r>
          </a:p>
          <a:p>
            <a:pPr lvl="2"/>
            <a:r>
              <a:rPr lang="en-US" dirty="0"/>
              <a:t>Log scoring rule</a:t>
            </a:r>
          </a:p>
          <a:p>
            <a:pPr lvl="1"/>
            <a:r>
              <a:rPr lang="en-US" dirty="0"/>
              <a:t>Information theory: reduction in uncertainty</a:t>
            </a:r>
          </a:p>
          <a:p>
            <a:pPr lvl="2"/>
            <a:r>
              <a:rPr lang="en-US" dirty="0"/>
              <a:t>Information entropy</a:t>
            </a:r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896E7-184A-9DA6-296E-34FA28A5516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ivergence</a:t>
            </a:r>
          </a:p>
          <a:p>
            <a:pPr lvl="1"/>
            <a:r>
              <a:rPr lang="en-US" dirty="0"/>
              <a:t>Increased entropy from using the wrong distribution</a:t>
            </a:r>
          </a:p>
          <a:p>
            <a:pPr lvl="1"/>
            <a:r>
              <a:rPr lang="en-US" dirty="0"/>
              <a:t>Difference of cross-entropy and entropy</a:t>
            </a:r>
          </a:p>
          <a:p>
            <a:pPr lvl="1"/>
            <a:r>
              <a:rPr lang="en-US" dirty="0" err="1"/>
              <a:t>Kullback-Leibler</a:t>
            </a:r>
            <a:endParaRPr lang="en-US" dirty="0"/>
          </a:p>
          <a:p>
            <a:pPr lvl="2"/>
            <a:r>
              <a:rPr lang="en-US" dirty="0"/>
              <a:t>Why is KL divergence asymmetric</a:t>
            </a:r>
          </a:p>
          <a:p>
            <a:r>
              <a:rPr lang="en-US" dirty="0"/>
              <a:t>Not knowing the target distribution</a:t>
            </a:r>
          </a:p>
          <a:p>
            <a:pPr lvl="1"/>
            <a:r>
              <a:rPr lang="en-US" dirty="0"/>
              <a:t>And how it cancels out</a:t>
            </a:r>
          </a:p>
          <a:p>
            <a:pPr lvl="1"/>
            <a:r>
              <a:rPr lang="en-US" dirty="0"/>
              <a:t>The score</a:t>
            </a:r>
          </a:p>
          <a:p>
            <a:pPr lvl="1"/>
            <a:r>
              <a:rPr lang="en-US" dirty="0"/>
              <a:t>Log pointwise predictive density</a:t>
            </a:r>
          </a:p>
          <a:p>
            <a:pPr lvl="2"/>
            <a:r>
              <a:rPr lang="en-US" dirty="0"/>
              <a:t>Deviance = -2*</a:t>
            </a:r>
            <a:r>
              <a:rPr lang="en-US" dirty="0" err="1"/>
              <a:t>lppd</a:t>
            </a:r>
            <a:endParaRPr lang="en-US" dirty="0"/>
          </a:p>
          <a:p>
            <a:endParaRPr lang="en-US" dirty="0"/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116696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and disadvantages of DIC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Widely used</a:t>
            </a:r>
          </a:p>
          <a:p>
            <a:pPr lvl="1"/>
            <a:r>
              <a:rPr lang="en-US" dirty="0"/>
              <a:t>Can be calculated easily from the MCMC samples</a:t>
            </a:r>
          </a:p>
          <a:p>
            <a:pPr lvl="1"/>
            <a:r>
              <a:rPr lang="en-US" dirty="0"/>
              <a:t>Calculated by BUGS and JAGS</a:t>
            </a:r>
          </a:p>
          <a:p>
            <a:pPr lvl="1"/>
            <a:r>
              <a:rPr lang="en-US" dirty="0"/>
              <a:t>Handles hierarchical models</a:t>
            </a:r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Poor theoretical foundation (uses point estimate)</a:t>
            </a:r>
          </a:p>
          <a:p>
            <a:pPr lvl="1"/>
            <a:r>
              <a:rPr lang="en-US" dirty="0"/>
              <a:t>Can not handle discrete variables or mixture models</a:t>
            </a:r>
          </a:p>
          <a:p>
            <a:pPr lvl="1"/>
            <a:r>
              <a:rPr lang="en-US" dirty="0"/>
              <a:t>Affected by parameterization</a:t>
            </a:r>
          </a:p>
          <a:p>
            <a:pPr lvl="1"/>
            <a:r>
              <a:rPr lang="en-US" dirty="0"/>
              <a:t>High variability for skewed distributions of the parameter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684691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ly Applicable Information Criterion (WAIC)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70100"/>
          </a:xfrm>
        </p:spPr>
        <p:txBody>
          <a:bodyPr/>
          <a:lstStyle/>
          <a:p>
            <a:r>
              <a:rPr lang="en-US" dirty="0"/>
              <a:t>Calculated in Stan</a:t>
            </a:r>
          </a:p>
          <a:p>
            <a:r>
              <a:rPr lang="en-US" dirty="0"/>
              <a:t>Improves on the DIC by calculating DIC for each point and then averaging</a:t>
            </a:r>
          </a:p>
          <a:p>
            <a:r>
              <a:rPr lang="en-US" dirty="0"/>
              <a:t>Closely approximates LOO Cross validation</a:t>
            </a:r>
          </a:p>
          <a:p>
            <a:endParaRPr lang="he-IL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9CFEA7-3AFB-465C-81C9-33A41291E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43156"/>
              </p:ext>
            </p:extLst>
          </p:nvPr>
        </p:nvGraphicFramePr>
        <p:xfrm>
          <a:off x="838200" y="4030662"/>
          <a:ext cx="2022479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177480" progId="Equation.DSMT4">
                  <p:embed/>
                </p:oleObj>
              </mc:Choice>
              <mc:Fallback>
                <p:oleObj name="Equation" r:id="rId2" imgW="6220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9CFEA7-3AFB-465C-81C9-33A41291EE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030662"/>
                        <a:ext cx="2022479" cy="57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51E2EA-2080-4C45-AF56-8CB66E6E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26388"/>
              </p:ext>
            </p:extLst>
          </p:nvPr>
        </p:nvGraphicFramePr>
        <p:xfrm>
          <a:off x="838200" y="4681539"/>
          <a:ext cx="4094163" cy="91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91960" progId="Equation.DSMT4">
                  <p:embed/>
                </p:oleObj>
              </mc:Choice>
              <mc:Fallback>
                <p:oleObj name="Equation" r:id="rId4" imgW="13078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51E2EA-2080-4C45-AF56-8CB66E6EA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681539"/>
                        <a:ext cx="4094163" cy="91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D7DF08-E99E-4AB3-9FF6-8A6B6549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56385"/>
              </p:ext>
            </p:extLst>
          </p:nvPr>
        </p:nvGraphicFramePr>
        <p:xfrm>
          <a:off x="5907088" y="4008437"/>
          <a:ext cx="3423909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D7DF08-E99E-4AB3-9FF6-8A6B6549F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7088" y="4008437"/>
                        <a:ext cx="3423909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1CF9F8-2586-42D1-87F3-9421E95FC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472"/>
              </p:ext>
            </p:extLst>
          </p:nvPr>
        </p:nvGraphicFramePr>
        <p:xfrm>
          <a:off x="5907088" y="4906963"/>
          <a:ext cx="3842226" cy="91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304560" progId="Equation.DSMT4">
                  <p:embed/>
                </p:oleObj>
              </mc:Choice>
              <mc:Fallback>
                <p:oleObj name="Equation" r:id="rId8" imgW="128268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1CF9F8-2586-42D1-87F3-9421E95FC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7088" y="4906963"/>
                        <a:ext cx="3842226" cy="91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567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2864B9-B8C1-0355-7CB3-9D479998B3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79D11-8BF6-4920-DA7F-F8DF25939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SR 7 page 2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69AE70-2CE4-737F-AE98-524C8ED28FB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ining and test</a:t>
            </a:r>
          </a:p>
          <a:p>
            <a:pPr lvl="1"/>
            <a:r>
              <a:rPr lang="en-US" dirty="0" err="1"/>
              <a:t>Lppd</a:t>
            </a:r>
            <a:r>
              <a:rPr lang="en-US" dirty="0"/>
              <a:t> on new data</a:t>
            </a:r>
          </a:p>
          <a:p>
            <a:pPr lvl="1"/>
            <a:r>
              <a:rPr lang="en-US" dirty="0"/>
              <a:t>In and out of sample deviance</a:t>
            </a:r>
          </a:p>
          <a:p>
            <a:pPr lvl="1"/>
            <a:r>
              <a:rPr lang="en-US" dirty="0"/>
              <a:t>Deviance for training and test</a:t>
            </a:r>
          </a:p>
          <a:p>
            <a:r>
              <a:rPr lang="en-US" dirty="0"/>
              <a:t>Improving prediction through regularization</a:t>
            </a:r>
          </a:p>
          <a:p>
            <a:pPr lvl="1"/>
            <a:r>
              <a:rPr lang="en-US" dirty="0"/>
              <a:t>Ridge regression</a:t>
            </a:r>
          </a:p>
          <a:p>
            <a:r>
              <a:rPr lang="en-US" dirty="0"/>
              <a:t>Predictive accuracy</a:t>
            </a:r>
          </a:p>
          <a:p>
            <a:pPr lvl="1"/>
            <a:r>
              <a:rPr lang="en-US" dirty="0"/>
              <a:t>Cross validation</a:t>
            </a:r>
          </a:p>
          <a:p>
            <a:pPr lvl="2"/>
            <a:r>
              <a:rPr lang="en-US" dirty="0"/>
              <a:t>No obvious optimum for # of folds</a:t>
            </a:r>
          </a:p>
          <a:p>
            <a:pPr lvl="2"/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A739B0-BD9A-54E6-76F0-4AB60DD77E3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ivergence</a:t>
            </a:r>
          </a:p>
          <a:p>
            <a:pPr lvl="1"/>
            <a:r>
              <a:rPr lang="en-US" dirty="0"/>
              <a:t>Increased entropy from using the wrong distribution</a:t>
            </a:r>
          </a:p>
          <a:p>
            <a:pPr lvl="1"/>
            <a:r>
              <a:rPr lang="en-US" dirty="0"/>
              <a:t>Difference of cross-entropy and entropy</a:t>
            </a:r>
          </a:p>
          <a:p>
            <a:pPr lvl="1"/>
            <a:r>
              <a:rPr lang="en-US" dirty="0" err="1"/>
              <a:t>Kullback-Leibler</a:t>
            </a:r>
            <a:endParaRPr lang="en-US" dirty="0"/>
          </a:p>
          <a:p>
            <a:pPr lvl="2"/>
            <a:r>
              <a:rPr lang="en-US" dirty="0"/>
              <a:t>Why is KL divergence asymmetric</a:t>
            </a:r>
          </a:p>
          <a:p>
            <a:r>
              <a:rPr lang="en-US" dirty="0"/>
              <a:t>Not knowing the target distribution</a:t>
            </a:r>
          </a:p>
          <a:p>
            <a:pPr lvl="1"/>
            <a:r>
              <a:rPr lang="en-US" dirty="0"/>
              <a:t>And how it cancels out</a:t>
            </a:r>
          </a:p>
          <a:p>
            <a:pPr lvl="1"/>
            <a:r>
              <a:rPr lang="en-US" dirty="0"/>
              <a:t>The score</a:t>
            </a:r>
          </a:p>
          <a:p>
            <a:pPr lvl="1"/>
            <a:r>
              <a:rPr lang="en-US" dirty="0"/>
              <a:t>Log pointwise predictive density</a:t>
            </a:r>
          </a:p>
          <a:p>
            <a:pPr lvl="2"/>
            <a:r>
              <a:rPr lang="en-US" dirty="0"/>
              <a:t>Deviance = -2*</a:t>
            </a:r>
            <a:r>
              <a:rPr lang="en-US" dirty="0" err="1"/>
              <a:t>lppd</a:t>
            </a:r>
            <a:endParaRPr lang="en-US" dirty="0"/>
          </a:p>
          <a:p>
            <a:endParaRPr lang="en-US" dirty="0"/>
          </a:p>
          <a:p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239486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86FA1-4F8E-4F01-861F-920552678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C14A7-FB2A-41E6-420F-B4E7CC2A767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2</a:t>
            </a:r>
          </a:p>
          <a:p>
            <a:r>
              <a:rPr lang="en-US" dirty="0"/>
              <a:t>Overfitting and underfitting</a:t>
            </a:r>
          </a:p>
          <a:p>
            <a:pPr lvl="1"/>
            <a:r>
              <a:rPr lang="en-US" dirty="0"/>
              <a:t>Bias and variance</a:t>
            </a:r>
          </a:p>
          <a:p>
            <a:r>
              <a:rPr lang="en-US" dirty="0"/>
              <a:t>Building a measure</a:t>
            </a:r>
          </a:p>
          <a:p>
            <a:pPr lvl="1"/>
            <a:r>
              <a:rPr lang="en-US" dirty="0"/>
              <a:t>Scoring by highest joint probability</a:t>
            </a:r>
          </a:p>
          <a:p>
            <a:pPr lvl="1"/>
            <a:r>
              <a:rPr lang="en-US" dirty="0"/>
              <a:t>Distance by </a:t>
            </a:r>
            <a:r>
              <a:rPr lang="en-US" dirty="0" err="1"/>
              <a:t>Kullback-Liebler</a:t>
            </a:r>
            <a:r>
              <a:rPr lang="en-US" dirty="0"/>
              <a:t> divergence</a:t>
            </a:r>
          </a:p>
          <a:p>
            <a:pPr lvl="2"/>
            <a:r>
              <a:rPr lang="en-US" dirty="0"/>
              <a:t>Entropy  -&gt; Information -&gt; Distance</a:t>
            </a:r>
          </a:p>
          <a:p>
            <a:r>
              <a:rPr lang="en-US" dirty="0"/>
              <a:t>Estimating the measure</a:t>
            </a:r>
          </a:p>
          <a:p>
            <a:pPr lvl="1"/>
            <a:r>
              <a:rPr lang="en-US" dirty="0"/>
              <a:t>Log pointwise predictive density: </a:t>
            </a:r>
            <a:r>
              <a:rPr lang="en-US" dirty="0" err="1"/>
              <a:t>lppd</a:t>
            </a:r>
            <a:r>
              <a:rPr lang="en-US" dirty="0"/>
              <a:t> -&gt; ELPD</a:t>
            </a:r>
          </a:p>
          <a:p>
            <a:endParaRPr lang="en-IL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E64AB6-9CD6-C712-CBE9-950ABDECBE2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31175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9E6CE0-8BAC-2D1E-C9EA-AD92021ED5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D6FDA-E7F6-3EA5-1533-C813BB968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92D09A-10C6-4E3F-65E4-55C8FDFE9A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raining and test data</a:t>
            </a:r>
          </a:p>
          <a:p>
            <a:r>
              <a:rPr lang="en-US" dirty="0"/>
              <a:t>Regularizing prior</a:t>
            </a:r>
          </a:p>
          <a:p>
            <a:r>
              <a:rPr lang="en-US" dirty="0"/>
              <a:t>Cross validation</a:t>
            </a:r>
          </a:p>
          <a:p>
            <a:pPr lvl="1"/>
            <a:r>
              <a:rPr lang="en-US" dirty="0"/>
              <a:t>Leave one out</a:t>
            </a:r>
          </a:p>
          <a:p>
            <a:pPr lvl="2"/>
            <a:r>
              <a:rPr lang="en-US" dirty="0"/>
              <a:t>Importance sampling</a:t>
            </a:r>
          </a:p>
          <a:p>
            <a:pPr lvl="2"/>
            <a:r>
              <a:rPr lang="en-US" dirty="0"/>
              <a:t>Pareto smoothing of importance sampling</a:t>
            </a:r>
          </a:p>
          <a:p>
            <a:r>
              <a:rPr lang="en-US" dirty="0"/>
              <a:t>Information criteria</a:t>
            </a:r>
          </a:p>
          <a:p>
            <a:pPr lvl="1"/>
            <a:r>
              <a:rPr lang="en-US" dirty="0"/>
              <a:t>AIC</a:t>
            </a:r>
          </a:p>
          <a:p>
            <a:pPr lvl="2"/>
            <a:r>
              <a:rPr lang="en-US" dirty="0"/>
              <a:t>Penalty: number of parameters</a:t>
            </a:r>
          </a:p>
          <a:p>
            <a:pPr lvl="1"/>
            <a:r>
              <a:rPr lang="en-US" dirty="0"/>
              <a:t>WAIC</a:t>
            </a:r>
          </a:p>
          <a:p>
            <a:pPr lvl="2"/>
            <a:r>
              <a:rPr lang="en-US" dirty="0"/>
              <a:t>Penalty: effective number of parameter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6303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4</TotalTime>
  <Words>1941</Words>
  <Application>Microsoft Office PowerPoint</Application>
  <PresentationFormat>Widescreen</PresentationFormat>
  <Paragraphs>411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onsolas</vt:lpstr>
      <vt:lpstr>Office Theme</vt:lpstr>
      <vt:lpstr>Equation</vt:lpstr>
      <vt:lpstr>Advanced Data Analysis 367-2-5461</vt:lpstr>
      <vt:lpstr>Things we know how to do that are hard for frequentists</vt:lpstr>
      <vt:lpstr>Topics</vt:lpstr>
      <vt:lpstr>Topics: BAP</vt:lpstr>
      <vt:lpstr>Topics BMCP</vt:lpstr>
      <vt:lpstr>Topics SR 7</vt:lpstr>
      <vt:lpstr>Topics SR 7 page 2</vt:lpstr>
      <vt:lpstr>Topics</vt:lpstr>
      <vt:lpstr>Topics</vt:lpstr>
      <vt:lpstr>Topics</vt:lpstr>
      <vt:lpstr>Topics</vt:lpstr>
      <vt:lpstr>Topics (restructured)</vt:lpstr>
      <vt:lpstr>Topics</vt:lpstr>
      <vt:lpstr>Model selection and comparison</vt:lpstr>
      <vt:lpstr>Why do model selection?</vt:lpstr>
      <vt:lpstr>Different goals in model selection</vt:lpstr>
      <vt:lpstr>ROPE and HDI</vt:lpstr>
      <vt:lpstr>Parameter identification</vt:lpstr>
      <vt:lpstr>The ROPE and the HDI</vt:lpstr>
      <vt:lpstr>Is this coin “fair”?</vt:lpstr>
      <vt:lpstr>Topics</vt:lpstr>
      <vt:lpstr>The evidence</vt:lpstr>
      <vt:lpstr>Bayes factor</vt:lpstr>
      <vt:lpstr>A Kruschke diagram for model selection</vt:lpstr>
      <vt:lpstr>Computing the evidence</vt:lpstr>
      <vt:lpstr>Implementing a hierarchical model</vt:lpstr>
      <vt:lpstr>Running the model</vt:lpstr>
      <vt:lpstr>Gelman on the Bayes factor</vt:lpstr>
      <vt:lpstr>Points about Bayes factors</vt:lpstr>
      <vt:lpstr>Topics</vt:lpstr>
      <vt:lpstr>Predictive power</vt:lpstr>
      <vt:lpstr>Model predictive power</vt:lpstr>
      <vt:lpstr>Expected log predictive density</vt:lpstr>
      <vt:lpstr>Pointwise expected log predictive density (ELPD)</vt:lpstr>
      <vt:lpstr>Why the log predictive density?</vt:lpstr>
      <vt:lpstr>Why entropy?</vt:lpstr>
      <vt:lpstr>Measuring the distance of one probability from another</vt:lpstr>
      <vt:lpstr>In our case: the model from the truth</vt:lpstr>
      <vt:lpstr>The score</vt:lpstr>
      <vt:lpstr>Calculating the score</vt:lpstr>
      <vt:lpstr>The difference of two D_KL for two models</vt:lpstr>
      <vt:lpstr>To compare models we want to calculate the score</vt:lpstr>
      <vt:lpstr>Direct estimation</vt:lpstr>
      <vt:lpstr>Cross validation</vt:lpstr>
      <vt:lpstr>Cross validation</vt:lpstr>
      <vt:lpstr>LOO Cross validation</vt:lpstr>
      <vt:lpstr>LOO integral trick</vt:lpstr>
      <vt:lpstr>LOO integral trick</vt:lpstr>
      <vt:lpstr>Importance sampling</vt:lpstr>
      <vt:lpstr>What is that ratio?</vt:lpstr>
      <vt:lpstr>LOO-IS</vt:lpstr>
      <vt:lpstr>Importance sampling with a thick tailed proposal</vt:lpstr>
      <vt:lpstr>PSIS LOO CV</vt:lpstr>
      <vt:lpstr>Information criteria</vt:lpstr>
      <vt:lpstr>Information criteria</vt:lpstr>
      <vt:lpstr>All information criteria</vt:lpstr>
      <vt:lpstr>Akaike Information Criterion (AIC)</vt:lpstr>
      <vt:lpstr>Bayesian Information Criterion (BIC)</vt:lpstr>
      <vt:lpstr>Deviance Information Criterion (DIC)</vt:lpstr>
      <vt:lpstr>Advantages and disadvantages of DIC</vt:lpstr>
      <vt:lpstr>Widely Applicable Information Criterion (WAIC)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416</cp:revision>
  <dcterms:created xsi:type="dcterms:W3CDTF">2016-03-07T06:16:50Z</dcterms:created>
  <dcterms:modified xsi:type="dcterms:W3CDTF">2024-12-18T09:14:39Z</dcterms:modified>
</cp:coreProperties>
</file>